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97" r:id="rId3"/>
    <p:sldId id="298" r:id="rId4"/>
    <p:sldId id="299" r:id="rId5"/>
    <p:sldId id="300" r:id="rId6"/>
    <p:sldId id="311" r:id="rId7"/>
    <p:sldId id="301" r:id="rId8"/>
    <p:sldId id="302" r:id="rId9"/>
    <p:sldId id="31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992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v>U(t)</c:v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1!$A$2:$A$402</c:f>
              <c:numCache>
                <c:formatCode>General</c:formatCode>
                <c:ptCount val="401"/>
                <c:pt idx="0">
                  <c:v>0.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0.07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</c:v>
                </c:pt>
                <c:pt idx="29">
                  <c:v>0.29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0000000000001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0000000000001</c:v>
                </c:pt>
                <c:pt idx="55">
                  <c:v>0.550000000000001</c:v>
                </c:pt>
                <c:pt idx="56">
                  <c:v>0.560000000000001</c:v>
                </c:pt>
                <c:pt idx="57">
                  <c:v>0.570000000000001</c:v>
                </c:pt>
                <c:pt idx="58">
                  <c:v>0.58</c:v>
                </c:pt>
                <c:pt idx="59">
                  <c:v>0.59</c:v>
                </c:pt>
                <c:pt idx="60">
                  <c:v>0.600000000000001</c:v>
                </c:pt>
                <c:pt idx="61">
                  <c:v>0.610000000000001</c:v>
                </c:pt>
                <c:pt idx="62">
                  <c:v>0.620000000000001</c:v>
                </c:pt>
                <c:pt idx="63">
                  <c:v>0.630000000000001</c:v>
                </c:pt>
                <c:pt idx="64">
                  <c:v>0.640000000000001</c:v>
                </c:pt>
                <c:pt idx="65">
                  <c:v>0.650000000000001</c:v>
                </c:pt>
                <c:pt idx="66">
                  <c:v>0.660000000000001</c:v>
                </c:pt>
                <c:pt idx="67">
                  <c:v>0.670000000000001</c:v>
                </c:pt>
                <c:pt idx="68">
                  <c:v>0.680000000000001</c:v>
                </c:pt>
                <c:pt idx="69">
                  <c:v>0.690000000000001</c:v>
                </c:pt>
                <c:pt idx="70">
                  <c:v>0.700000000000001</c:v>
                </c:pt>
                <c:pt idx="71">
                  <c:v>0.710000000000001</c:v>
                </c:pt>
                <c:pt idx="72">
                  <c:v>0.720000000000001</c:v>
                </c:pt>
                <c:pt idx="73">
                  <c:v>0.730000000000001</c:v>
                </c:pt>
                <c:pt idx="74">
                  <c:v>0.740000000000001</c:v>
                </c:pt>
                <c:pt idx="75">
                  <c:v>0.750000000000001</c:v>
                </c:pt>
                <c:pt idx="76">
                  <c:v>0.760000000000001</c:v>
                </c:pt>
                <c:pt idx="77">
                  <c:v>0.770000000000001</c:v>
                </c:pt>
                <c:pt idx="78">
                  <c:v>0.780000000000001</c:v>
                </c:pt>
                <c:pt idx="79">
                  <c:v>0.790000000000001</c:v>
                </c:pt>
                <c:pt idx="80">
                  <c:v>0.800000000000001</c:v>
                </c:pt>
                <c:pt idx="81">
                  <c:v>0.810000000000001</c:v>
                </c:pt>
                <c:pt idx="82">
                  <c:v>0.820000000000001</c:v>
                </c:pt>
                <c:pt idx="83">
                  <c:v>0.830000000000001</c:v>
                </c:pt>
                <c:pt idx="84">
                  <c:v>0.840000000000001</c:v>
                </c:pt>
                <c:pt idx="85">
                  <c:v>0.850000000000001</c:v>
                </c:pt>
                <c:pt idx="86">
                  <c:v>0.860000000000001</c:v>
                </c:pt>
                <c:pt idx="87">
                  <c:v>0.870000000000001</c:v>
                </c:pt>
                <c:pt idx="88">
                  <c:v>0.880000000000001</c:v>
                </c:pt>
                <c:pt idx="89">
                  <c:v>0.890000000000001</c:v>
                </c:pt>
                <c:pt idx="90">
                  <c:v>0.900000000000001</c:v>
                </c:pt>
                <c:pt idx="91">
                  <c:v>0.910000000000001</c:v>
                </c:pt>
                <c:pt idx="92">
                  <c:v>0.920000000000001</c:v>
                </c:pt>
                <c:pt idx="93">
                  <c:v>0.930000000000001</c:v>
                </c:pt>
                <c:pt idx="94">
                  <c:v>0.940000000000001</c:v>
                </c:pt>
                <c:pt idx="95">
                  <c:v>0.950000000000001</c:v>
                </c:pt>
                <c:pt idx="96">
                  <c:v>0.960000000000001</c:v>
                </c:pt>
                <c:pt idx="97">
                  <c:v>0.97</c:v>
                </c:pt>
                <c:pt idx="98">
                  <c:v>0.98</c:v>
                </c:pt>
                <c:pt idx="99">
                  <c:v>0.990000000000001</c:v>
                </c:pt>
                <c:pt idx="100">
                  <c:v>1.000000000000001</c:v>
                </c:pt>
                <c:pt idx="101">
                  <c:v>1.010000000000001</c:v>
                </c:pt>
                <c:pt idx="102">
                  <c:v>1.020000000000001</c:v>
                </c:pt>
                <c:pt idx="103">
                  <c:v>1.030000000000001</c:v>
                </c:pt>
                <c:pt idx="104">
                  <c:v>1.040000000000001</c:v>
                </c:pt>
                <c:pt idx="105">
                  <c:v>1.050000000000001</c:v>
                </c:pt>
                <c:pt idx="106">
                  <c:v>1.060000000000001</c:v>
                </c:pt>
                <c:pt idx="107">
                  <c:v>1.070000000000001</c:v>
                </c:pt>
                <c:pt idx="108">
                  <c:v>1.080000000000001</c:v>
                </c:pt>
                <c:pt idx="109">
                  <c:v>1.090000000000001</c:v>
                </c:pt>
                <c:pt idx="110">
                  <c:v>1.100000000000002</c:v>
                </c:pt>
                <c:pt idx="111">
                  <c:v>1.110000000000002</c:v>
                </c:pt>
                <c:pt idx="112">
                  <c:v>1.120000000000002</c:v>
                </c:pt>
                <c:pt idx="113">
                  <c:v>1.130000000000002</c:v>
                </c:pt>
                <c:pt idx="114">
                  <c:v>1.140000000000002</c:v>
                </c:pt>
                <c:pt idx="115">
                  <c:v>1.150000000000002</c:v>
                </c:pt>
                <c:pt idx="116">
                  <c:v>1.160000000000002</c:v>
                </c:pt>
                <c:pt idx="117">
                  <c:v>1.170000000000002</c:v>
                </c:pt>
                <c:pt idx="118">
                  <c:v>1.180000000000002</c:v>
                </c:pt>
                <c:pt idx="119">
                  <c:v>1.190000000000002</c:v>
                </c:pt>
                <c:pt idx="120">
                  <c:v>1.200000000000001</c:v>
                </c:pt>
                <c:pt idx="121">
                  <c:v>1.210000000000001</c:v>
                </c:pt>
                <c:pt idx="122">
                  <c:v>1.220000000000001</c:v>
                </c:pt>
                <c:pt idx="123">
                  <c:v>1.230000000000001</c:v>
                </c:pt>
                <c:pt idx="124">
                  <c:v>1.240000000000001</c:v>
                </c:pt>
                <c:pt idx="125">
                  <c:v>1.250000000000001</c:v>
                </c:pt>
                <c:pt idx="126">
                  <c:v>1.260000000000001</c:v>
                </c:pt>
                <c:pt idx="127">
                  <c:v>1.270000000000001</c:v>
                </c:pt>
                <c:pt idx="128">
                  <c:v>1.280000000000001</c:v>
                </c:pt>
                <c:pt idx="129">
                  <c:v>1.290000000000001</c:v>
                </c:pt>
                <c:pt idx="130">
                  <c:v>1.300000000000001</c:v>
                </c:pt>
                <c:pt idx="131">
                  <c:v>1.310000000000001</c:v>
                </c:pt>
                <c:pt idx="132">
                  <c:v>1.320000000000002</c:v>
                </c:pt>
                <c:pt idx="133">
                  <c:v>1.330000000000002</c:v>
                </c:pt>
                <c:pt idx="134">
                  <c:v>1.340000000000002</c:v>
                </c:pt>
                <c:pt idx="135">
                  <c:v>1.350000000000002</c:v>
                </c:pt>
                <c:pt idx="136">
                  <c:v>1.360000000000002</c:v>
                </c:pt>
                <c:pt idx="137">
                  <c:v>1.370000000000002</c:v>
                </c:pt>
                <c:pt idx="138">
                  <c:v>1.380000000000002</c:v>
                </c:pt>
                <c:pt idx="139">
                  <c:v>1.390000000000002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</c:v>
                </c:pt>
                <c:pt idx="145">
                  <c:v>1.450000000000001</c:v>
                </c:pt>
                <c:pt idx="146">
                  <c:v>1.460000000000001</c:v>
                </c:pt>
                <c:pt idx="147">
                  <c:v>1.470000000000001</c:v>
                </c:pt>
                <c:pt idx="148">
                  <c:v>1.480000000000001</c:v>
                </c:pt>
                <c:pt idx="149">
                  <c:v>1.490000000000001</c:v>
                </c:pt>
                <c:pt idx="150">
                  <c:v>1.500000000000001</c:v>
                </c:pt>
                <c:pt idx="151">
                  <c:v>1.510000000000001</c:v>
                </c:pt>
                <c:pt idx="152">
                  <c:v>1.520000000000001</c:v>
                </c:pt>
                <c:pt idx="153">
                  <c:v>1.530000000000001</c:v>
                </c:pt>
                <c:pt idx="154">
                  <c:v>1.540000000000001</c:v>
                </c:pt>
                <c:pt idx="155">
                  <c:v>1.550000000000002</c:v>
                </c:pt>
                <c:pt idx="156">
                  <c:v>1.560000000000002</c:v>
                </c:pt>
                <c:pt idx="157">
                  <c:v>1.570000000000002</c:v>
                </c:pt>
                <c:pt idx="158">
                  <c:v>1.580000000000002</c:v>
                </c:pt>
                <c:pt idx="159">
                  <c:v>1.590000000000002</c:v>
                </c:pt>
                <c:pt idx="160">
                  <c:v>1.600000000000002</c:v>
                </c:pt>
                <c:pt idx="161">
                  <c:v>1.610000000000002</c:v>
                </c:pt>
                <c:pt idx="162">
                  <c:v>1.620000000000002</c:v>
                </c:pt>
                <c:pt idx="163">
                  <c:v>1.630000000000002</c:v>
                </c:pt>
                <c:pt idx="164">
                  <c:v>1.640000000000002</c:v>
                </c:pt>
                <c:pt idx="165">
                  <c:v>1.650000000000002</c:v>
                </c:pt>
                <c:pt idx="166">
                  <c:v>1.660000000000002</c:v>
                </c:pt>
                <c:pt idx="167">
                  <c:v>1.670000000000002</c:v>
                </c:pt>
                <c:pt idx="168">
                  <c:v>1.680000000000002</c:v>
                </c:pt>
                <c:pt idx="169">
                  <c:v>1.690000000000002</c:v>
                </c:pt>
                <c:pt idx="170">
                  <c:v>1.700000000000002</c:v>
                </c:pt>
                <c:pt idx="171">
                  <c:v>1.710000000000002</c:v>
                </c:pt>
                <c:pt idx="172">
                  <c:v>1.720000000000002</c:v>
                </c:pt>
                <c:pt idx="173">
                  <c:v>1.730000000000002</c:v>
                </c:pt>
                <c:pt idx="174">
                  <c:v>1.740000000000002</c:v>
                </c:pt>
                <c:pt idx="175">
                  <c:v>1.750000000000002</c:v>
                </c:pt>
                <c:pt idx="176">
                  <c:v>1.760000000000002</c:v>
                </c:pt>
                <c:pt idx="177">
                  <c:v>1.770000000000002</c:v>
                </c:pt>
                <c:pt idx="178">
                  <c:v>1.780000000000002</c:v>
                </c:pt>
                <c:pt idx="179">
                  <c:v>1.790000000000002</c:v>
                </c:pt>
                <c:pt idx="180">
                  <c:v>1.800000000000002</c:v>
                </c:pt>
                <c:pt idx="181">
                  <c:v>1.810000000000002</c:v>
                </c:pt>
                <c:pt idx="182">
                  <c:v>1.820000000000002</c:v>
                </c:pt>
                <c:pt idx="183">
                  <c:v>1.830000000000002</c:v>
                </c:pt>
                <c:pt idx="184">
                  <c:v>1.840000000000002</c:v>
                </c:pt>
                <c:pt idx="185">
                  <c:v>1.850000000000002</c:v>
                </c:pt>
                <c:pt idx="186">
                  <c:v>1.860000000000002</c:v>
                </c:pt>
                <c:pt idx="187">
                  <c:v>1.870000000000002</c:v>
                </c:pt>
                <c:pt idx="188">
                  <c:v>1.880000000000002</c:v>
                </c:pt>
                <c:pt idx="189">
                  <c:v>1.890000000000002</c:v>
                </c:pt>
                <c:pt idx="190">
                  <c:v>1.900000000000002</c:v>
                </c:pt>
                <c:pt idx="191">
                  <c:v>1.910000000000002</c:v>
                </c:pt>
                <c:pt idx="192">
                  <c:v>1.920000000000002</c:v>
                </c:pt>
                <c:pt idx="193">
                  <c:v>1.930000000000002</c:v>
                </c:pt>
                <c:pt idx="194">
                  <c:v>1.940000000000002</c:v>
                </c:pt>
                <c:pt idx="195">
                  <c:v>1.950000000000002</c:v>
                </c:pt>
                <c:pt idx="196">
                  <c:v>1.960000000000002</c:v>
                </c:pt>
                <c:pt idx="197">
                  <c:v>1.970000000000002</c:v>
                </c:pt>
                <c:pt idx="198">
                  <c:v>1.980000000000003</c:v>
                </c:pt>
                <c:pt idx="199">
                  <c:v>1.990000000000003</c:v>
                </c:pt>
                <c:pt idx="200">
                  <c:v>2.000000000000001</c:v>
                </c:pt>
                <c:pt idx="201">
                  <c:v>2.010000000000001</c:v>
                </c:pt>
                <c:pt idx="202">
                  <c:v>2.020000000000001</c:v>
                </c:pt>
                <c:pt idx="203">
                  <c:v>2.030000000000001</c:v>
                </c:pt>
                <c:pt idx="204">
                  <c:v>2.04</c:v>
                </c:pt>
                <c:pt idx="205">
                  <c:v>2.05</c:v>
                </c:pt>
                <c:pt idx="206">
                  <c:v>2.06</c:v>
                </c:pt>
                <c:pt idx="207">
                  <c:v>2.07</c:v>
                </c:pt>
                <c:pt idx="208">
                  <c:v>2.079999999999999</c:v>
                </c:pt>
                <c:pt idx="209">
                  <c:v>2.089999999999999</c:v>
                </c:pt>
                <c:pt idx="210">
                  <c:v>2.099999999999999</c:v>
                </c:pt>
                <c:pt idx="211">
                  <c:v>2.109999999999999</c:v>
                </c:pt>
                <c:pt idx="212">
                  <c:v>2.119999999999999</c:v>
                </c:pt>
                <c:pt idx="213">
                  <c:v>2.129999999999999</c:v>
                </c:pt>
                <c:pt idx="214">
                  <c:v>2.139999999999998</c:v>
                </c:pt>
                <c:pt idx="215">
                  <c:v>2.149999999999998</c:v>
                </c:pt>
                <c:pt idx="216">
                  <c:v>2.159999999999998</c:v>
                </c:pt>
                <c:pt idx="217">
                  <c:v>2.169999999999998</c:v>
                </c:pt>
                <c:pt idx="218">
                  <c:v>2.179999999999997</c:v>
                </c:pt>
                <c:pt idx="219">
                  <c:v>2.189999999999998</c:v>
                </c:pt>
                <c:pt idx="220">
                  <c:v>2.199999999999997</c:v>
                </c:pt>
                <c:pt idx="221">
                  <c:v>2.209999999999998</c:v>
                </c:pt>
                <c:pt idx="222">
                  <c:v>2.219999999999997</c:v>
                </c:pt>
                <c:pt idx="223">
                  <c:v>2.229999999999998</c:v>
                </c:pt>
                <c:pt idx="224">
                  <c:v>2.239999999999996</c:v>
                </c:pt>
                <c:pt idx="225">
                  <c:v>2.249999999999998</c:v>
                </c:pt>
                <c:pt idx="226">
                  <c:v>2.259999999999996</c:v>
                </c:pt>
                <c:pt idx="227">
                  <c:v>2.269999999999996</c:v>
                </c:pt>
                <c:pt idx="228">
                  <c:v>2.279999999999995</c:v>
                </c:pt>
                <c:pt idx="229">
                  <c:v>2.289999999999995</c:v>
                </c:pt>
                <c:pt idx="230">
                  <c:v>2.299999999999995</c:v>
                </c:pt>
                <c:pt idx="231">
                  <c:v>2.309999999999995</c:v>
                </c:pt>
                <c:pt idx="232">
                  <c:v>2.319999999999993</c:v>
                </c:pt>
                <c:pt idx="233">
                  <c:v>2.329999999999994</c:v>
                </c:pt>
                <c:pt idx="234">
                  <c:v>2.339999999999993</c:v>
                </c:pt>
                <c:pt idx="235">
                  <c:v>2.349999999999994</c:v>
                </c:pt>
                <c:pt idx="236">
                  <c:v>2.359999999999994</c:v>
                </c:pt>
                <c:pt idx="237">
                  <c:v>2.369999999999993</c:v>
                </c:pt>
                <c:pt idx="238">
                  <c:v>2.379999999999993</c:v>
                </c:pt>
                <c:pt idx="239">
                  <c:v>2.389999999999993</c:v>
                </c:pt>
                <c:pt idx="240">
                  <c:v>2.399999999999993</c:v>
                </c:pt>
                <c:pt idx="241">
                  <c:v>2.409999999999993</c:v>
                </c:pt>
                <c:pt idx="242">
                  <c:v>2.419999999999992</c:v>
                </c:pt>
                <c:pt idx="243">
                  <c:v>2.429999999999992</c:v>
                </c:pt>
                <c:pt idx="244">
                  <c:v>2.439999999999992</c:v>
                </c:pt>
                <c:pt idx="245">
                  <c:v>2.449999999999992</c:v>
                </c:pt>
                <c:pt idx="246">
                  <c:v>2.459999999999987</c:v>
                </c:pt>
                <c:pt idx="247">
                  <c:v>2.469999999999991</c:v>
                </c:pt>
                <c:pt idx="248">
                  <c:v>2.479999999999991</c:v>
                </c:pt>
                <c:pt idx="249">
                  <c:v>2.489999999999991</c:v>
                </c:pt>
                <c:pt idx="250">
                  <c:v>2.499999999999991</c:v>
                </c:pt>
                <c:pt idx="251">
                  <c:v>2.50999999999999</c:v>
                </c:pt>
                <c:pt idx="252">
                  <c:v>2.519999999999988</c:v>
                </c:pt>
                <c:pt idx="253">
                  <c:v>2.52999999999999</c:v>
                </c:pt>
                <c:pt idx="254">
                  <c:v>2.539999999999987</c:v>
                </c:pt>
                <c:pt idx="255">
                  <c:v>2.549999999999989</c:v>
                </c:pt>
                <c:pt idx="256">
                  <c:v>2.559999999999987</c:v>
                </c:pt>
                <c:pt idx="257">
                  <c:v>2.569999999999989</c:v>
                </c:pt>
                <c:pt idx="258">
                  <c:v>2.579999999999987</c:v>
                </c:pt>
                <c:pt idx="259">
                  <c:v>2.589999999999989</c:v>
                </c:pt>
                <c:pt idx="260">
                  <c:v>2.599999999999988</c:v>
                </c:pt>
                <c:pt idx="261">
                  <c:v>2.609999999999988</c:v>
                </c:pt>
                <c:pt idx="262">
                  <c:v>2.619999999999988</c:v>
                </c:pt>
                <c:pt idx="263">
                  <c:v>2.629999999999988</c:v>
                </c:pt>
                <c:pt idx="264">
                  <c:v>2.639999999999988</c:v>
                </c:pt>
                <c:pt idx="265">
                  <c:v>2.649999999999987</c:v>
                </c:pt>
                <c:pt idx="266">
                  <c:v>2.659999999999987</c:v>
                </c:pt>
                <c:pt idx="267">
                  <c:v>2.669999999999987</c:v>
                </c:pt>
                <c:pt idx="268">
                  <c:v>2.679999999999987</c:v>
                </c:pt>
                <c:pt idx="269">
                  <c:v>2.689999999999987</c:v>
                </c:pt>
                <c:pt idx="270">
                  <c:v>2.699999999999986</c:v>
                </c:pt>
                <c:pt idx="271">
                  <c:v>2.709999999999986</c:v>
                </c:pt>
                <c:pt idx="272">
                  <c:v>2.719999999999986</c:v>
                </c:pt>
                <c:pt idx="273">
                  <c:v>2.729999999999986</c:v>
                </c:pt>
                <c:pt idx="274">
                  <c:v>2.739999999999985</c:v>
                </c:pt>
                <c:pt idx="275">
                  <c:v>2.749999999999985</c:v>
                </c:pt>
                <c:pt idx="276">
                  <c:v>2.759999999999985</c:v>
                </c:pt>
                <c:pt idx="277">
                  <c:v>2.769999999999985</c:v>
                </c:pt>
                <c:pt idx="278">
                  <c:v>2.779999999999985</c:v>
                </c:pt>
                <c:pt idx="279">
                  <c:v>2.789999999999984</c:v>
                </c:pt>
                <c:pt idx="280">
                  <c:v>2.799999999999984</c:v>
                </c:pt>
                <c:pt idx="281">
                  <c:v>2.809999999999983</c:v>
                </c:pt>
                <c:pt idx="282">
                  <c:v>2.819999999999978</c:v>
                </c:pt>
                <c:pt idx="283">
                  <c:v>2.829999999999983</c:v>
                </c:pt>
                <c:pt idx="284">
                  <c:v>2.839999999999978</c:v>
                </c:pt>
                <c:pt idx="285">
                  <c:v>2.849999999999983</c:v>
                </c:pt>
                <c:pt idx="286">
                  <c:v>2.859999999999979</c:v>
                </c:pt>
                <c:pt idx="287">
                  <c:v>2.869999999999983</c:v>
                </c:pt>
                <c:pt idx="288">
                  <c:v>2.879999999999979</c:v>
                </c:pt>
                <c:pt idx="289">
                  <c:v>2.889999999999982</c:v>
                </c:pt>
                <c:pt idx="290">
                  <c:v>2.899999999999979</c:v>
                </c:pt>
                <c:pt idx="291">
                  <c:v>2.90999999999998</c:v>
                </c:pt>
                <c:pt idx="292">
                  <c:v>2.919999999999979</c:v>
                </c:pt>
                <c:pt idx="293">
                  <c:v>2.92999999999998</c:v>
                </c:pt>
                <c:pt idx="294">
                  <c:v>2.939999999999979</c:v>
                </c:pt>
                <c:pt idx="295">
                  <c:v>2.94999999999998</c:v>
                </c:pt>
                <c:pt idx="296">
                  <c:v>2.959999999999978</c:v>
                </c:pt>
                <c:pt idx="297">
                  <c:v>2.969999999999981</c:v>
                </c:pt>
                <c:pt idx="298">
                  <c:v>2.979999999999979</c:v>
                </c:pt>
                <c:pt idx="299">
                  <c:v>2.98999999999998</c:v>
                </c:pt>
                <c:pt idx="300">
                  <c:v>2.999999999999979</c:v>
                </c:pt>
                <c:pt idx="301">
                  <c:v>3.00999999999998</c:v>
                </c:pt>
                <c:pt idx="302">
                  <c:v>3.019999999999979</c:v>
                </c:pt>
                <c:pt idx="303">
                  <c:v>3.029999999999979</c:v>
                </c:pt>
                <c:pt idx="304">
                  <c:v>3.039999999999979</c:v>
                </c:pt>
                <c:pt idx="305">
                  <c:v>3.049999999999979</c:v>
                </c:pt>
                <c:pt idx="306">
                  <c:v>3.059999999999979</c:v>
                </c:pt>
                <c:pt idx="307">
                  <c:v>3.069999999999979</c:v>
                </c:pt>
                <c:pt idx="308">
                  <c:v>3.079999999999978</c:v>
                </c:pt>
                <c:pt idx="309">
                  <c:v>3.089999999999978</c:v>
                </c:pt>
                <c:pt idx="310">
                  <c:v>3.099999999999978</c:v>
                </c:pt>
                <c:pt idx="311">
                  <c:v>3.109999999999978</c:v>
                </c:pt>
                <c:pt idx="312">
                  <c:v>3.119999999999977</c:v>
                </c:pt>
                <c:pt idx="313">
                  <c:v>3.129999999999977</c:v>
                </c:pt>
                <c:pt idx="314">
                  <c:v>3.139999999999977</c:v>
                </c:pt>
                <c:pt idx="315">
                  <c:v>3.149999999999978</c:v>
                </c:pt>
                <c:pt idx="316">
                  <c:v>3.159999999999977</c:v>
                </c:pt>
                <c:pt idx="317">
                  <c:v>3.169999999999978</c:v>
                </c:pt>
                <c:pt idx="318">
                  <c:v>3.179999999999976</c:v>
                </c:pt>
                <c:pt idx="319">
                  <c:v>3.189999999999978</c:v>
                </c:pt>
                <c:pt idx="320">
                  <c:v>3.199999999999976</c:v>
                </c:pt>
                <c:pt idx="321">
                  <c:v>3.209999999999976</c:v>
                </c:pt>
                <c:pt idx="322">
                  <c:v>3.219999999999975</c:v>
                </c:pt>
                <c:pt idx="323">
                  <c:v>3.229999999999975</c:v>
                </c:pt>
                <c:pt idx="324">
                  <c:v>3.239999999999975</c:v>
                </c:pt>
                <c:pt idx="325">
                  <c:v>3.249999999999975</c:v>
                </c:pt>
                <c:pt idx="326">
                  <c:v>3.259999999999974</c:v>
                </c:pt>
                <c:pt idx="327">
                  <c:v>3.269999999999975</c:v>
                </c:pt>
                <c:pt idx="328">
                  <c:v>3.279999999999974</c:v>
                </c:pt>
                <c:pt idx="329">
                  <c:v>3.289999999999975</c:v>
                </c:pt>
                <c:pt idx="330">
                  <c:v>3.299999999999974</c:v>
                </c:pt>
                <c:pt idx="331">
                  <c:v>3.309999999999973</c:v>
                </c:pt>
                <c:pt idx="332">
                  <c:v>3.319999999999973</c:v>
                </c:pt>
                <c:pt idx="333">
                  <c:v>3.329999999999973</c:v>
                </c:pt>
                <c:pt idx="334">
                  <c:v>3.339999999999973</c:v>
                </c:pt>
                <c:pt idx="335">
                  <c:v>3.349999999999972</c:v>
                </c:pt>
                <c:pt idx="336">
                  <c:v>3.359999999999972</c:v>
                </c:pt>
                <c:pt idx="337">
                  <c:v>3.369999999999972</c:v>
                </c:pt>
                <c:pt idx="338">
                  <c:v>3.379999999999967</c:v>
                </c:pt>
                <c:pt idx="339">
                  <c:v>3.389999999999972</c:v>
                </c:pt>
                <c:pt idx="340">
                  <c:v>3.399999999999967</c:v>
                </c:pt>
                <c:pt idx="341">
                  <c:v>3.409999999999971</c:v>
                </c:pt>
                <c:pt idx="342">
                  <c:v>3.419999999999967</c:v>
                </c:pt>
                <c:pt idx="343">
                  <c:v>3.429999999999971</c:v>
                </c:pt>
                <c:pt idx="344">
                  <c:v>3.439999999999967</c:v>
                </c:pt>
                <c:pt idx="345">
                  <c:v>3.44999999999997</c:v>
                </c:pt>
                <c:pt idx="346">
                  <c:v>3.459999999999968</c:v>
                </c:pt>
                <c:pt idx="347">
                  <c:v>3.46999999999997</c:v>
                </c:pt>
                <c:pt idx="348">
                  <c:v>3.479999999999967</c:v>
                </c:pt>
                <c:pt idx="349">
                  <c:v>3.489999999999969</c:v>
                </c:pt>
                <c:pt idx="350">
                  <c:v>3.499999999999967</c:v>
                </c:pt>
                <c:pt idx="351">
                  <c:v>3.509999999999969</c:v>
                </c:pt>
                <c:pt idx="352">
                  <c:v>3.519999999999967</c:v>
                </c:pt>
                <c:pt idx="353">
                  <c:v>3.529999999999969</c:v>
                </c:pt>
                <c:pt idx="354">
                  <c:v>3.539999999999967</c:v>
                </c:pt>
                <c:pt idx="355">
                  <c:v>3.549999999999968</c:v>
                </c:pt>
                <c:pt idx="356">
                  <c:v>3.559999999999967</c:v>
                </c:pt>
                <c:pt idx="357">
                  <c:v>3.569999999999968</c:v>
                </c:pt>
                <c:pt idx="358">
                  <c:v>3.579999999999968</c:v>
                </c:pt>
                <c:pt idx="359">
                  <c:v>3.589999999999967</c:v>
                </c:pt>
                <c:pt idx="360">
                  <c:v>3.599999999999967</c:v>
                </c:pt>
                <c:pt idx="361">
                  <c:v>3.609999999999967</c:v>
                </c:pt>
                <c:pt idx="362">
                  <c:v>3.619999999999967</c:v>
                </c:pt>
                <c:pt idx="363">
                  <c:v>3.629999999999966</c:v>
                </c:pt>
                <c:pt idx="364">
                  <c:v>3.639999999999966</c:v>
                </c:pt>
                <c:pt idx="365">
                  <c:v>3.649999999999966</c:v>
                </c:pt>
                <c:pt idx="366">
                  <c:v>3.659999999999964</c:v>
                </c:pt>
                <c:pt idx="367">
                  <c:v>3.669999999999966</c:v>
                </c:pt>
                <c:pt idx="368">
                  <c:v>3.679999999999964</c:v>
                </c:pt>
                <c:pt idx="369">
                  <c:v>3.689999999999965</c:v>
                </c:pt>
                <c:pt idx="370">
                  <c:v>3.699999999999965</c:v>
                </c:pt>
                <c:pt idx="371">
                  <c:v>3.709999999999965</c:v>
                </c:pt>
                <c:pt idx="372">
                  <c:v>3.719999999999965</c:v>
                </c:pt>
                <c:pt idx="373">
                  <c:v>3.729999999999964</c:v>
                </c:pt>
                <c:pt idx="374">
                  <c:v>3.739999999999964</c:v>
                </c:pt>
                <c:pt idx="375">
                  <c:v>3.749999999999964</c:v>
                </c:pt>
                <c:pt idx="376">
                  <c:v>3.759999999999964</c:v>
                </c:pt>
                <c:pt idx="377">
                  <c:v>3.769999999999964</c:v>
                </c:pt>
                <c:pt idx="378">
                  <c:v>3.779999999999963</c:v>
                </c:pt>
                <c:pt idx="379">
                  <c:v>3.789999999999963</c:v>
                </c:pt>
                <c:pt idx="380">
                  <c:v>3.799999999999963</c:v>
                </c:pt>
                <c:pt idx="381">
                  <c:v>3.809999999999963</c:v>
                </c:pt>
                <c:pt idx="382">
                  <c:v>3.819999999999958</c:v>
                </c:pt>
                <c:pt idx="383">
                  <c:v>3.829999999999962</c:v>
                </c:pt>
                <c:pt idx="384">
                  <c:v>3.839999999999959</c:v>
                </c:pt>
                <c:pt idx="385">
                  <c:v>3.84999999999996</c:v>
                </c:pt>
                <c:pt idx="386">
                  <c:v>3.859999999999959</c:v>
                </c:pt>
                <c:pt idx="387">
                  <c:v>3.86999999999996</c:v>
                </c:pt>
                <c:pt idx="388">
                  <c:v>3.879999999999959</c:v>
                </c:pt>
                <c:pt idx="389">
                  <c:v>3.88999999999996</c:v>
                </c:pt>
                <c:pt idx="390">
                  <c:v>3.899999999999958</c:v>
                </c:pt>
                <c:pt idx="391">
                  <c:v>3.90999999999996</c:v>
                </c:pt>
                <c:pt idx="392">
                  <c:v>3.919999999999958</c:v>
                </c:pt>
                <c:pt idx="393">
                  <c:v>3.92999999999996</c:v>
                </c:pt>
                <c:pt idx="394">
                  <c:v>3.939999999999958</c:v>
                </c:pt>
                <c:pt idx="395">
                  <c:v>3.94999999999996</c:v>
                </c:pt>
                <c:pt idx="396">
                  <c:v>3.959999999999959</c:v>
                </c:pt>
                <c:pt idx="397">
                  <c:v>3.969999999999959</c:v>
                </c:pt>
                <c:pt idx="398">
                  <c:v>3.979999999999959</c:v>
                </c:pt>
                <c:pt idx="399">
                  <c:v>3.989999999999959</c:v>
                </c:pt>
                <c:pt idx="400">
                  <c:v>3.999999999999959</c:v>
                </c:pt>
              </c:numCache>
            </c:numRef>
          </c:xVal>
          <c:yVal>
            <c:numRef>
              <c:f>Sheet1!$G$2:$G$402</c:f>
              <c:numCache>
                <c:formatCode>General</c:formatCode>
                <c:ptCount val="401"/>
                <c:pt idx="0">
                  <c:v>4.934802200544683</c:v>
                </c:pt>
                <c:pt idx="1">
                  <c:v>4.920083334698003</c:v>
                </c:pt>
                <c:pt idx="2">
                  <c:v>4.895723892258555</c:v>
                </c:pt>
                <c:pt idx="3">
                  <c:v>4.861839020986435</c:v>
                </c:pt>
                <c:pt idx="4">
                  <c:v>4.818581003120046</c:v>
                </c:pt>
                <c:pt idx="5">
                  <c:v>4.766138506661925</c:v>
                </c:pt>
                <c:pt idx="6">
                  <c:v>4.704735696197305</c:v>
                </c:pt>
                <c:pt idx="7">
                  <c:v>4.63463120731183</c:v>
                </c:pt>
                <c:pt idx="8">
                  <c:v>4.556116989196433</c:v>
                </c:pt>
                <c:pt idx="9">
                  <c:v>4.469517020529024</c:v>
                </c:pt>
                <c:pt idx="10">
                  <c:v>4.375185904201071</c:v>
                </c:pt>
                <c:pt idx="11">
                  <c:v>4.273507346914141</c:v>
                </c:pt>
                <c:pt idx="12">
                  <c:v>4.164892530099529</c:v>
                </c:pt>
                <c:pt idx="13">
                  <c:v>4.049778379018447</c:v>
                </c:pt>
                <c:pt idx="14">
                  <c:v>3.928625737272756</c:v>
                </c:pt>
                <c:pt idx="15">
                  <c:v>3.80191745430213</c:v>
                </c:pt>
                <c:pt idx="16">
                  <c:v>3.670156393754394</c:v>
                </c:pt>
                <c:pt idx="17">
                  <c:v>3.533863370897754</c:v>
                </c:pt>
                <c:pt idx="18">
                  <c:v>3.393575027490069</c:v>
                </c:pt>
                <c:pt idx="19">
                  <c:v>3.249841652733515</c:v>
                </c:pt>
                <c:pt idx="20">
                  <c:v>3.103224959121065</c:v>
                </c:pt>
                <c:pt idx="21">
                  <c:v>2.95429582212394</c:v>
                </c:pt>
                <c:pt idx="22">
                  <c:v>2.80363199277599</c:v>
                </c:pt>
                <c:pt idx="23">
                  <c:v>2.651815792281631</c:v>
                </c:pt>
                <c:pt idx="24">
                  <c:v>2.499431797808571</c:v>
                </c:pt>
                <c:pt idx="25">
                  <c:v>2.347064528624484</c:v>
                </c:pt>
                <c:pt idx="26">
                  <c:v>2.195296141699124</c:v>
                </c:pt>
                <c:pt idx="27">
                  <c:v>2.044704145819451</c:v>
                </c:pt>
                <c:pt idx="28">
                  <c:v>1.895859143156361</c:v>
                </c:pt>
                <c:pt idx="29">
                  <c:v>1.74932260707762</c:v>
                </c:pt>
                <c:pt idx="30">
                  <c:v>1.605644704823606</c:v>
                </c:pt>
                <c:pt idx="31">
                  <c:v>1.465362173451195</c:v>
                </c:pt>
                <c:pt idx="32">
                  <c:v>1.328996257207585</c:v>
                </c:pt>
                <c:pt idx="33">
                  <c:v>1.197050714221018</c:v>
                </c:pt>
                <c:pt idx="34">
                  <c:v>1.070009900090546</c:v>
                </c:pt>
                <c:pt idx="35">
                  <c:v>0.948336935623759</c:v>
                </c:pt>
                <c:pt idx="36">
                  <c:v>0.832471965610319</c:v>
                </c:pt>
                <c:pt idx="37">
                  <c:v>0.722830515133087</c:v>
                </c:pt>
                <c:pt idx="38">
                  <c:v>0.619801949507885</c:v>
                </c:pt>
                <c:pt idx="39">
                  <c:v>0.52374804351015</c:v>
                </c:pt>
                <c:pt idx="40">
                  <c:v>0.435001665093232</c:v>
                </c:pt>
                <c:pt idx="41">
                  <c:v>0.353865578330933</c:v>
                </c:pt>
                <c:pt idx="42">
                  <c:v>0.280611369827909</c:v>
                </c:pt>
                <c:pt idx="43">
                  <c:v>0.215478502337853</c:v>
                </c:pt>
                <c:pt idx="44">
                  <c:v>0.158673498812878</c:v>
                </c:pt>
                <c:pt idx="45">
                  <c:v>0.110369259580436</c:v>
                </c:pt>
                <c:pt idx="46">
                  <c:v>0.0707045148084654</c:v>
                </c:pt>
                <c:pt idx="47">
                  <c:v>0.0397834138774061</c:v>
                </c:pt>
                <c:pt idx="48">
                  <c:v>0.0176752527315454</c:v>
                </c:pt>
                <c:pt idx="49">
                  <c:v>0.00441433973381038</c:v>
                </c:pt>
                <c:pt idx="50">
                  <c:v>1.63370474598358E-30</c:v>
                </c:pt>
                <c:pt idx="51">
                  <c:v>0.00439671764255416</c:v>
                </c:pt>
                <c:pt idx="52">
                  <c:v>0.0175344148125048</c:v>
                </c:pt>
                <c:pt idx="53">
                  <c:v>0.0393088658933449</c:v>
                </c:pt>
                <c:pt idx="54">
                  <c:v>0.0695822446742658</c:v>
                </c:pt>
                <c:pt idx="55">
                  <c:v>0.108183801814595</c:v>
                </c:pt>
                <c:pt idx="56">
                  <c:v>0.154910669408303</c:v>
                </c:pt>
                <c:pt idx="57">
                  <c:v>0.209528788969086</c:v>
                </c:pt>
                <c:pt idx="58">
                  <c:v>0.271773958684593</c:v>
                </c:pt>
                <c:pt idx="59">
                  <c:v>0.34135299533473</c:v>
                </c:pt>
                <c:pt idx="60">
                  <c:v>0.417945005835257</c:v>
                </c:pt>
                <c:pt idx="61">
                  <c:v>0.501202762955807</c:v>
                </c:pt>
                <c:pt idx="62">
                  <c:v>0.590754179372475</c:v>
                </c:pt>
                <c:pt idx="63">
                  <c:v>0.686203873850759</c:v>
                </c:pt>
                <c:pt idx="64">
                  <c:v>0.787134823016165</c:v>
                </c:pt>
                <c:pt idx="65">
                  <c:v>0.893110091858431</c:v>
                </c:pt>
                <c:pt idx="66">
                  <c:v>1.003674635832313</c:v>
                </c:pt>
                <c:pt idx="67">
                  <c:v>1.118357167164074</c:v>
                </c:pt>
                <c:pt idx="68">
                  <c:v>1.236672077749122</c:v>
                </c:pt>
                <c:pt idx="69">
                  <c:v>1.358121410833653</c:v>
                </c:pt>
                <c:pt idx="70">
                  <c:v>1.482196873511822</c:v>
                </c:pt>
                <c:pt idx="71">
                  <c:v>1.608381881940982</c:v>
                </c:pt>
                <c:pt idx="72">
                  <c:v>1.73615363108081</c:v>
                </c:pt>
                <c:pt idx="73">
                  <c:v>1.864985180698122</c:v>
                </c:pt>
                <c:pt idx="74">
                  <c:v>1.99434754934813</c:v>
                </c:pt>
                <c:pt idx="75">
                  <c:v>2.12371180804438</c:v>
                </c:pt>
                <c:pt idx="76">
                  <c:v>2.252551165364054</c:v>
                </c:pt>
                <c:pt idx="77">
                  <c:v>2.380343035802037</c:v>
                </c:pt>
                <c:pt idx="78">
                  <c:v>2.506571083285663</c:v>
                </c:pt>
                <c:pt idx="79">
                  <c:v>2.630727231892617</c:v>
                </c:pt>
                <c:pt idx="80">
                  <c:v>2.752313635975239</c:v>
                </c:pt>
                <c:pt idx="81">
                  <c:v>2.870844602085873</c:v>
                </c:pt>
                <c:pt idx="82">
                  <c:v>2.985848455318012</c:v>
                </c:pt>
                <c:pt idx="83">
                  <c:v>3.096869342927092</c:v>
                </c:pt>
                <c:pt idx="84">
                  <c:v>3.203468968369894</c:v>
                </c:pt>
                <c:pt idx="85">
                  <c:v>3.305228249204024</c:v>
                </c:pt>
                <c:pt idx="86">
                  <c:v>3.401748892614543</c:v>
                </c:pt>
                <c:pt idx="87">
                  <c:v>3.492654882685073</c:v>
                </c:pt>
                <c:pt idx="88">
                  <c:v>3.577593873901769</c:v>
                </c:pt>
                <c:pt idx="89">
                  <c:v>3.656238485770459</c:v>
                </c:pt>
                <c:pt idx="90">
                  <c:v>3.728287493837464</c:v>
                </c:pt>
                <c:pt idx="91">
                  <c:v>3.793466912831804</c:v>
                </c:pt>
                <c:pt idx="92">
                  <c:v>3.851530968089149</c:v>
                </c:pt>
                <c:pt idx="93">
                  <c:v>3.902262951873346</c:v>
                </c:pt>
                <c:pt idx="94">
                  <c:v>3.945475961678943</c:v>
                </c:pt>
                <c:pt idx="95">
                  <c:v>3.981013518074924</c:v>
                </c:pt>
                <c:pt idx="96">
                  <c:v>4.008750060134616</c:v>
                </c:pt>
                <c:pt idx="97">
                  <c:v>4.02859131698708</c:v>
                </c:pt>
                <c:pt idx="98">
                  <c:v>4.040474554519816</c:v>
                </c:pt>
                <c:pt idx="99">
                  <c:v>4.044368696758008</c:v>
                </c:pt>
                <c:pt idx="100">
                  <c:v>4.040274321942831</c:v>
                </c:pt>
                <c:pt idx="101">
                  <c:v>4.028223533823727</c:v>
                </c:pt>
                <c:pt idx="102">
                  <c:v>4.00827970917072</c:v>
                </c:pt>
                <c:pt idx="103">
                  <c:v>3.980537122996147</c:v>
                </c:pt>
                <c:pt idx="104">
                  <c:v>3.945120453451739</c:v>
                </c:pt>
                <c:pt idx="105">
                  <c:v>3.902184168833295</c:v>
                </c:pt>
                <c:pt idx="106">
                  <c:v>3.851911799580491</c:v>
                </c:pt>
                <c:pt idx="107">
                  <c:v>3.79451509860113</c:v>
                </c:pt>
                <c:pt idx="108">
                  <c:v>3.730233093676197</c:v>
                </c:pt>
                <c:pt idx="109">
                  <c:v>3.659331036112582</c:v>
                </c:pt>
                <c:pt idx="110">
                  <c:v>3.58209925020271</c:v>
                </c:pt>
                <c:pt idx="111">
                  <c:v>3.498851888423294</c:v>
                </c:pt>
                <c:pt idx="112">
                  <c:v>3.409925597657263</c:v>
                </c:pt>
                <c:pt idx="113">
                  <c:v>3.315678102052677</c:v>
                </c:pt>
                <c:pt idx="114">
                  <c:v>3.216486708438858</c:v>
                </c:pt>
                <c:pt idx="115">
                  <c:v>3.112746740501098</c:v>
                </c:pt>
                <c:pt idx="116">
                  <c:v>3.0048699081725</c:v>
                </c:pt>
                <c:pt idx="117">
                  <c:v>2.893282618929803</c:v>
                </c:pt>
                <c:pt idx="118">
                  <c:v>2.778424237883568</c:v>
                </c:pt>
                <c:pt idx="119">
                  <c:v>2.660745303726691</c:v>
                </c:pt>
                <c:pt idx="120">
                  <c:v>2.54070570775157</c:v>
                </c:pt>
                <c:pt idx="121">
                  <c:v>2.418772843262661</c:v>
                </c:pt>
                <c:pt idx="122">
                  <c:v>2.295419732798998</c:v>
                </c:pt>
                <c:pt idx="123">
                  <c:v>2.171123140638817</c:v>
                </c:pt>
                <c:pt idx="124">
                  <c:v>2.046361678086858</c:v>
                </c:pt>
                <c:pt idx="125">
                  <c:v>1.921613909043335</c:v>
                </c:pt>
                <c:pt idx="126">
                  <c:v>1.797356463322502</c:v>
                </c:pt>
                <c:pt idx="127">
                  <c:v>1.674062165128421</c:v>
                </c:pt>
                <c:pt idx="128">
                  <c:v>1.552198184006176</c:v>
                </c:pt>
                <c:pt idx="129">
                  <c:v>1.432224215468987</c:v>
                </c:pt>
                <c:pt idx="130">
                  <c:v>1.314590698355895</c:v>
                </c:pt>
                <c:pt idx="131">
                  <c:v>1.199737075801676</c:v>
                </c:pt>
                <c:pt idx="132">
                  <c:v>1.08809010650138</c:v>
                </c:pt>
                <c:pt idx="133">
                  <c:v>0.9800622327267</c:v>
                </c:pt>
                <c:pt idx="134">
                  <c:v>0.876050011302023</c:v>
                </c:pt>
                <c:pt idx="135">
                  <c:v>0.7764326134749</c:v>
                </c:pt>
                <c:pt idx="136">
                  <c:v>0.681570399320436</c:v>
                </c:pt>
                <c:pt idx="137">
                  <c:v>0.59180357200265</c:v>
                </c:pt>
                <c:pt idx="138">
                  <c:v>0.507450916879786</c:v>
                </c:pt>
                <c:pt idx="139">
                  <c:v>0.428808630086179</c:v>
                </c:pt>
                <c:pt idx="140">
                  <c:v>0.356149240851952</c:v>
                </c:pt>
                <c:pt idx="141">
                  <c:v>0.289720631435255</c:v>
                </c:pt>
                <c:pt idx="142">
                  <c:v>0.229745158141444</c:v>
                </c:pt>
                <c:pt idx="143">
                  <c:v>0.176418876491183</c:v>
                </c:pt>
                <c:pt idx="144">
                  <c:v>0.129910873176581</c:v>
                </c:pt>
                <c:pt idx="145">
                  <c:v>0.0903627070129467</c:v>
                </c:pt>
                <c:pt idx="146">
                  <c:v>0.0578879606551459</c:v>
                </c:pt>
                <c:pt idx="147">
                  <c:v>0.0325719044038602</c:v>
                </c:pt>
                <c:pt idx="148">
                  <c:v>0.0144712729797409</c:v>
                </c:pt>
                <c:pt idx="149">
                  <c:v>0.00361415569460398</c:v>
                </c:pt>
                <c:pt idx="150">
                  <c:v>4.14923776044887E-29</c:v>
                </c:pt>
                <c:pt idx="151">
                  <c:v>0.0035997279465602</c:v>
                </c:pt>
                <c:pt idx="152">
                  <c:v>0.0143559646442248</c:v>
                </c:pt>
                <c:pt idx="153">
                  <c:v>0.0321833773755018</c:v>
                </c:pt>
                <c:pt idx="154">
                  <c:v>0.0569691235830205</c:v>
                </c:pt>
                <c:pt idx="155">
                  <c:v>0.0885734055305051</c:v>
                </c:pt>
                <c:pt idx="156">
                  <c:v>0.126830129024477</c:v>
                </c:pt>
                <c:pt idx="157">
                  <c:v>0.171547663184182</c:v>
                </c:pt>
                <c:pt idx="158">
                  <c:v>0.222509697860826</c:v>
                </c:pt>
                <c:pt idx="159">
                  <c:v>0.279476194935833</c:v>
                </c:pt>
                <c:pt idx="160">
                  <c:v>0.342184429372687</c:v>
                </c:pt>
                <c:pt idx="161">
                  <c:v>0.410350115559579</c:v>
                </c:pt>
                <c:pt idx="162">
                  <c:v>0.483668614161598</c:v>
                </c:pt>
                <c:pt idx="163">
                  <c:v>0.561816214402868</c:v>
                </c:pt>
                <c:pt idx="164">
                  <c:v>0.644451486421936</c:v>
                </c:pt>
                <c:pt idx="165">
                  <c:v>0.731216698088805</c:v>
                </c:pt>
                <c:pt idx="166">
                  <c:v>0.821739290440269</c:v>
                </c:pt>
                <c:pt idx="167">
                  <c:v>0.915633405682409</c:v>
                </c:pt>
                <c:pt idx="168">
                  <c:v>1.01250146152606</c:v>
                </c:pt>
                <c:pt idx="169">
                  <c:v>1.111935765463176</c:v>
                </c:pt>
                <c:pt idx="170">
                  <c:v>1.213520162460173</c:v>
                </c:pt>
                <c:pt idx="171">
                  <c:v>1.316831709438532</c:v>
                </c:pt>
                <c:pt idx="172">
                  <c:v>1.421442369833872</c:v>
                </c:pt>
                <c:pt idx="173">
                  <c:v>1.526920721472257</c:v>
                </c:pt>
                <c:pt idx="174">
                  <c:v>1.632833670977027</c:v>
                </c:pt>
                <c:pt idx="175">
                  <c:v>1.738748167920782</c:v>
                </c:pt>
                <c:pt idx="176">
                  <c:v>1.844232911965207</c:v>
                </c:pt>
                <c:pt idx="177">
                  <c:v>1.94886004628614</c:v>
                </c:pt>
                <c:pt idx="178">
                  <c:v>2.052206830661967</c:v>
                </c:pt>
                <c:pt idx="179">
                  <c:v>2.153857287710203</c:v>
                </c:pt>
                <c:pt idx="180">
                  <c:v>2.253403815888817</c:v>
                </c:pt>
                <c:pt idx="181">
                  <c:v>2.350448763035617</c:v>
                </c:pt>
                <c:pt idx="182">
                  <c:v>2.444605954399257</c:v>
                </c:pt>
                <c:pt idx="183">
                  <c:v>2.535502169318816</c:v>
                </c:pt>
                <c:pt idx="184">
                  <c:v>2.62277856093544</c:v>
                </c:pt>
                <c:pt idx="185">
                  <c:v>2.706092013565437</c:v>
                </c:pt>
                <c:pt idx="186">
                  <c:v>2.785116432632505</c:v>
                </c:pt>
                <c:pt idx="187">
                  <c:v>2.859543962342243</c:v>
                </c:pt>
                <c:pt idx="188">
                  <c:v>2.929086126586775</c:v>
                </c:pt>
                <c:pt idx="189">
                  <c:v>2.99347488888756</c:v>
                </c:pt>
                <c:pt idx="190">
                  <c:v>3.052463627520757</c:v>
                </c:pt>
                <c:pt idx="191">
                  <c:v>3.105828022319194</c:v>
                </c:pt>
                <c:pt idx="192">
                  <c:v>3.153366850006801</c:v>
                </c:pt>
                <c:pt idx="193">
                  <c:v>3.194902685295577</c:v>
                </c:pt>
                <c:pt idx="194">
                  <c:v>3.23028250535648</c:v>
                </c:pt>
                <c:pt idx="195">
                  <c:v>3.259378195667111</c:v>
                </c:pt>
                <c:pt idx="196">
                  <c:v>3.282086955635421</c:v>
                </c:pt>
                <c:pt idx="197">
                  <c:v>3.298331602800275</c:v>
                </c:pt>
                <c:pt idx="198">
                  <c:v>3.308060774814435</c:v>
                </c:pt>
                <c:pt idx="199">
                  <c:v>3.311249028821698</c:v>
                </c:pt>
                <c:pt idx="200">
                  <c:v>3.307896838245882</c:v>
                </c:pt>
                <c:pt idx="201">
                  <c:v>3.298030487413945</c:v>
                </c:pt>
                <c:pt idx="202">
                  <c:v>3.281701864836537</c:v>
                </c:pt>
                <c:pt idx="203">
                  <c:v>3.2589881563655</c:v>
                </c:pt>
                <c:pt idx="204">
                  <c:v>3.229991439837894</c:v>
                </c:pt>
                <c:pt idx="205">
                  <c:v>3.194838183197858</c:v>
                </c:pt>
                <c:pt idx="206">
                  <c:v>3.153678648460504</c:v>
                </c:pt>
                <c:pt idx="207">
                  <c:v>3.10668620424348</c:v>
                </c:pt>
                <c:pt idx="208">
                  <c:v>3.054056549941929</c:v>
                </c:pt>
                <c:pt idx="209">
                  <c:v>2.996006854958086</c:v>
                </c:pt>
                <c:pt idx="210">
                  <c:v>2.932774816718548</c:v>
                </c:pt>
                <c:pt idx="211">
                  <c:v>2.864617641517138</c:v>
                </c:pt>
                <c:pt idx="212">
                  <c:v>2.791810952509833</c:v>
                </c:pt>
                <c:pt idx="213">
                  <c:v>2.714647629457794</c:v>
                </c:pt>
                <c:pt idx="214">
                  <c:v>2.633436585065485</c:v>
                </c:pt>
                <c:pt idx="215">
                  <c:v>2.548501482991524</c:v>
                </c:pt>
                <c:pt idx="216">
                  <c:v>2.460179402819461</c:v>
                </c:pt>
                <c:pt idx="217">
                  <c:v>2.368819457463862</c:v>
                </c:pt>
                <c:pt idx="218">
                  <c:v>2.274781368652568</c:v>
                </c:pt>
                <c:pt idx="219">
                  <c:v>2.178434006268894</c:v>
                </c:pt>
                <c:pt idx="220">
                  <c:v>2.080153897457007</c:v>
                </c:pt>
                <c:pt idx="221">
                  <c:v>1.980323711489049</c:v>
                </c:pt>
                <c:pt idx="222">
                  <c:v>1.879330726464626</c:v>
                </c:pt>
                <c:pt idx="223">
                  <c:v>1.777565283960296</c:v>
                </c:pt>
                <c:pt idx="224">
                  <c:v>1.675419237770023</c:v>
                </c:pt>
                <c:pt idx="225">
                  <c:v>1.573284402876224</c:v>
                </c:pt>
                <c:pt idx="226">
                  <c:v>1.471551010765661</c:v>
                </c:pt>
                <c:pt idx="227">
                  <c:v>1.370606177155001</c:v>
                </c:pt>
                <c:pt idx="228">
                  <c:v>1.270832388117708</c:v>
                </c:pt>
                <c:pt idx="229">
                  <c:v>1.172606010507504</c:v>
                </c:pt>
                <c:pt idx="230">
                  <c:v>1.07629583245429</c:v>
                </c:pt>
                <c:pt idx="231">
                  <c:v>0.982261639566738</c:v>
                </c:pt>
                <c:pt idx="232">
                  <c:v>0.890852832312635</c:v>
                </c:pt>
                <c:pt idx="233">
                  <c:v>0.802407089863679</c:v>
                </c:pt>
                <c:pt idx="234">
                  <c:v>0.717249085487336</c:v>
                </c:pt>
                <c:pt idx="235">
                  <c:v>0.635689258344667</c:v>
                </c:pt>
                <c:pt idx="236">
                  <c:v>0.558022646311337</c:v>
                </c:pt>
                <c:pt idx="237">
                  <c:v>0.484527784180024</c:v>
                </c:pt>
                <c:pt idx="238">
                  <c:v>0.415465671327151</c:v>
                </c:pt>
                <c:pt idx="239">
                  <c:v>0.351078812636845</c:v>
                </c:pt>
                <c:pt idx="240">
                  <c:v>0.291590336170917</c:v>
                </c:pt>
                <c:pt idx="241">
                  <c:v>0.237203190757259</c:v>
                </c:pt>
                <c:pt idx="242">
                  <c:v>0.188099426341205</c:v>
                </c:pt>
                <c:pt idx="243">
                  <c:v>0.144439559606833</c:v>
                </c:pt>
                <c:pt idx="244">
                  <c:v>0.106362027028914</c:v>
                </c:pt>
                <c:pt idx="245">
                  <c:v>0.0739827271629026</c:v>
                </c:pt>
                <c:pt idx="246">
                  <c:v>0.047394653621359</c:v>
                </c:pt>
                <c:pt idx="247">
                  <c:v>0.0266676198217736</c:v>
                </c:pt>
                <c:pt idx="248">
                  <c:v>0.0118480762247121</c:v>
                </c:pt>
                <c:pt idx="249">
                  <c:v>0.00295902041359025</c:v>
                </c:pt>
                <c:pt idx="250">
                  <c:v>2.62530909418646E-27</c:v>
                </c:pt>
                <c:pt idx="251">
                  <c:v>0.00294720797255674</c:v>
                </c:pt>
                <c:pt idx="252">
                  <c:v>0.0117536697443145</c:v>
                </c:pt>
                <c:pt idx="253">
                  <c:v>0.0263495207952176</c:v>
                </c:pt>
                <c:pt idx="254">
                  <c:v>0.0466423734532928</c:v>
                </c:pt>
                <c:pt idx="255">
                  <c:v>0.0725177710126387</c:v>
                </c:pt>
                <c:pt idx="256">
                  <c:v>0.103839727049149</c:v>
                </c:pt>
                <c:pt idx="257">
                  <c:v>0.140451347467507</c:v>
                </c:pt>
                <c:pt idx="258">
                  <c:v>0.182175532496693</c:v>
                </c:pt>
                <c:pt idx="259">
                  <c:v>0.228815755547122</c:v>
                </c:pt>
                <c:pt idx="260">
                  <c:v>0.280156915551792</c:v>
                </c:pt>
                <c:pt idx="261">
                  <c:v>0.335966259137656</c:v>
                </c:pt>
                <c:pt idx="262">
                  <c:v>0.395994368712627</c:v>
                </c:pt>
                <c:pt idx="263">
                  <c:v>0.459976212309393</c:v>
                </c:pt>
                <c:pt idx="264">
                  <c:v>0.527632250800364</c:v>
                </c:pt>
                <c:pt idx="265">
                  <c:v>0.598669597889342</c:v>
                </c:pt>
                <c:pt idx="266">
                  <c:v>0.672783228095821</c:v>
                </c:pt>
                <c:pt idx="267">
                  <c:v>0.749657227777605</c:v>
                </c:pt>
                <c:pt idx="268">
                  <c:v>0.828966084087674</c:v>
                </c:pt>
                <c:pt idx="269">
                  <c:v>0.910376006631888</c:v>
                </c:pt>
                <c:pt idx="270">
                  <c:v>0.993546276486207</c:v>
                </c:pt>
                <c:pt idx="271">
                  <c:v>1.078130617145446</c:v>
                </c:pt>
                <c:pt idx="272">
                  <c:v>1.163778581910904</c:v>
                </c:pt>
                <c:pt idx="273">
                  <c:v>1.250136952181222</c:v>
                </c:pt>
                <c:pt idx="274">
                  <c:v>1.336851141089972</c:v>
                </c:pt>
                <c:pt idx="275">
                  <c:v>1.423566596934603</c:v>
                </c:pt>
                <c:pt idx="276">
                  <c:v>1.509930200864328</c:v>
                </c:pt>
                <c:pt idx="277">
                  <c:v>1.595591653339298</c:v>
                </c:pt>
                <c:pt idx="278">
                  <c:v>1.680204843939516</c:v>
                </c:pt>
                <c:pt idx="279">
                  <c:v>1.76342919918933</c:v>
                </c:pt>
                <c:pt idx="280">
                  <c:v>1.84493100317131</c:v>
                </c:pt>
                <c:pt idx="281">
                  <c:v>1.92438468583124</c:v>
                </c:pt>
                <c:pt idx="282">
                  <c:v>2.001474074024092</c:v>
                </c:pt>
                <c:pt idx="283">
                  <c:v>2.075893600517123</c:v>
                </c:pt>
                <c:pt idx="284">
                  <c:v>2.147349466351332</c:v>
                </c:pt>
                <c:pt idx="285">
                  <c:v>2.215560752164625</c:v>
                </c:pt>
                <c:pt idx="286">
                  <c:v>2.280260474298958</c:v>
                </c:pt>
                <c:pt idx="287">
                  <c:v>2.341196581747957</c:v>
                </c:pt>
                <c:pt idx="288">
                  <c:v>2.398132890250556</c:v>
                </c:pt>
                <c:pt idx="289">
                  <c:v>2.450849950098822</c:v>
                </c:pt>
                <c:pt idx="290">
                  <c:v>2.499145844503138</c:v>
                </c:pt>
                <c:pt idx="291">
                  <c:v>2.542836915644011</c:v>
                </c:pt>
                <c:pt idx="292">
                  <c:v>2.581758415837139</c:v>
                </c:pt>
                <c:pt idx="293">
                  <c:v>2.615765081542851</c:v>
                </c:pt>
                <c:pt idx="294">
                  <c:v>2.64473162826509</c:v>
                </c:pt>
                <c:pt idx="295">
                  <c:v>2.668553164704444</c:v>
                </c:pt>
                <c:pt idx="296">
                  <c:v>2.687145524854776</c:v>
                </c:pt>
                <c:pt idx="297">
                  <c:v>2.700445517061551</c:v>
                </c:pt>
                <c:pt idx="298">
                  <c:v>2.708411089391545</c:v>
                </c:pt>
                <c:pt idx="299">
                  <c:v>2.711021410995927</c:v>
                </c:pt>
                <c:pt idx="300">
                  <c:v>2.708276869481341</c:v>
                </c:pt>
                <c:pt idx="301">
                  <c:v>2.700198984634586</c:v>
                </c:pt>
                <c:pt idx="302">
                  <c:v>2.686830239175066</c:v>
                </c:pt>
                <c:pt idx="303">
                  <c:v>2.668233827533395</c:v>
                </c:pt>
                <c:pt idx="304">
                  <c:v>2.644493323973968</c:v>
                </c:pt>
                <c:pt idx="305">
                  <c:v>2.615712271691945</c:v>
                </c:pt>
                <c:pt idx="306">
                  <c:v>2.582013694820095</c:v>
                </c:pt>
                <c:pt idx="307">
                  <c:v>2.543539535577334</c:v>
                </c:pt>
                <c:pt idx="308">
                  <c:v>2.500450019076796</c:v>
                </c:pt>
                <c:pt idx="309">
                  <c:v>2.452922948586741</c:v>
                </c:pt>
                <c:pt idx="310">
                  <c:v>2.401152934300216</c:v>
                </c:pt>
                <c:pt idx="311">
                  <c:v>2.345350558919921</c:v>
                </c:pt>
                <c:pt idx="312">
                  <c:v>2.285741483599863</c:v>
                </c:pt>
                <c:pt idx="313">
                  <c:v>2.22256549800748</c:v>
                </c:pt>
                <c:pt idx="314">
                  <c:v>2.156075518473918</c:v>
                </c:pt>
                <c:pt idx="315">
                  <c:v>2.086536538390153</c:v>
                </c:pt>
                <c:pt idx="316">
                  <c:v>2.014224535177475</c:v>
                </c:pt>
                <c:pt idx="317">
                  <c:v>1.939425338315327</c:v>
                </c:pt>
                <c:pt idx="318">
                  <c:v>1.862433463044841</c:v>
                </c:pt>
                <c:pt idx="319">
                  <c:v>1.78355091448339</c:v>
                </c:pt>
                <c:pt idx="320">
                  <c:v>1.70308596698325</c:v>
                </c:pt>
                <c:pt idx="321">
                  <c:v>1.621351923645791</c:v>
                </c:pt>
                <c:pt idx="322">
                  <c:v>1.538665860961152</c:v>
                </c:pt>
                <c:pt idx="323">
                  <c:v>1.45534736358227</c:v>
                </c:pt>
                <c:pt idx="324">
                  <c:v>1.371717254260967</c:v>
                </c:pt>
                <c:pt idx="325">
                  <c:v>1.288096323972871</c:v>
                </c:pt>
                <c:pt idx="326">
                  <c:v>1.204804067237014</c:v>
                </c:pt>
                <c:pt idx="327">
                  <c:v>1.122157427595627</c:v>
                </c:pt>
                <c:pt idx="328">
                  <c:v>1.040469558159672</c:v>
                </c:pt>
                <c:pt idx="329">
                  <c:v>0.960048602046747</c:v>
                </c:pt>
                <c:pt idx="330">
                  <c:v>0.881196497440163</c:v>
                </c:pt>
                <c:pt idx="331">
                  <c:v>0.804207811882252</c:v>
                </c:pt>
                <c:pt idx="332">
                  <c:v>0.729368610281133</c:v>
                </c:pt>
                <c:pt idx="333">
                  <c:v>0.656955360959351</c:v>
                </c:pt>
                <c:pt idx="334">
                  <c:v>0.587233883905687</c:v>
                </c:pt>
                <c:pt idx="335">
                  <c:v>0.52045834520825</c:v>
                </c:pt>
                <c:pt idx="336">
                  <c:v>0.456870301449181</c:v>
                </c:pt>
                <c:pt idx="337">
                  <c:v>0.396697797629043</c:v>
                </c:pt>
                <c:pt idx="338">
                  <c:v>0.340154521963845</c:v>
                </c:pt>
                <c:pt idx="339">
                  <c:v>0.287439020659995</c:v>
                </c:pt>
                <c:pt idx="340">
                  <c:v>0.238733975523576</c:v>
                </c:pt>
                <c:pt idx="341">
                  <c:v>0.194205547001282</c:v>
                </c:pt>
                <c:pt idx="342">
                  <c:v>0.154002784981952</c:v>
                </c:pt>
                <c:pt idx="343">
                  <c:v>0.118257109411226</c:v>
                </c:pt>
                <c:pt idx="344">
                  <c:v>0.0870818624883452</c:v>
                </c:pt>
                <c:pt idx="345">
                  <c:v>0.0605719339248982</c:v>
                </c:pt>
                <c:pt idx="346">
                  <c:v>0.0388034604513265</c:v>
                </c:pt>
                <c:pt idx="347">
                  <c:v>0.021833600459509</c:v>
                </c:pt>
                <c:pt idx="348">
                  <c:v>0.00970038437000476</c:v>
                </c:pt>
                <c:pt idx="349">
                  <c:v>0.0024226410116023</c:v>
                </c:pt>
                <c:pt idx="350">
                  <c:v>2.27502263880728E-26</c:v>
                </c:pt>
                <c:pt idx="351">
                  <c:v>0.00241296980283871</c:v>
                </c:pt>
                <c:pt idx="352">
                  <c:v>0.00962309088117181</c:v>
                </c:pt>
                <c:pt idx="353">
                  <c:v>0.0215731630038821</c:v>
                </c:pt>
                <c:pt idx="354">
                  <c:v>0.0381875455427187</c:v>
                </c:pt>
                <c:pt idx="355">
                  <c:v>0.0593725292726638</c:v>
                </c:pt>
                <c:pt idx="356">
                  <c:v>0.0850167779263015</c:v>
                </c:pt>
                <c:pt idx="357">
                  <c:v>0.11499183748282</c:v>
                </c:pt>
                <c:pt idx="358">
                  <c:v>0.149152710913324</c:v>
                </c:pt>
                <c:pt idx="359">
                  <c:v>0.187338495855117</c:v>
                </c:pt>
                <c:pt idx="360">
                  <c:v>0.229373082449629</c:v>
                </c:pt>
                <c:pt idx="361">
                  <c:v>0.275065908352465</c:v>
                </c:pt>
                <c:pt idx="362">
                  <c:v>0.32421276771062</c:v>
                </c:pt>
                <c:pt idx="363">
                  <c:v>0.376596670701911</c:v>
                </c:pt>
                <c:pt idx="364">
                  <c:v>0.431988750045891</c:v>
                </c:pt>
                <c:pt idx="365">
                  <c:v>0.490149210724708</c:v>
                </c:pt>
                <c:pt idx="366">
                  <c:v>0.550828318996994</c:v>
                </c:pt>
                <c:pt idx="367">
                  <c:v>0.613767426648575</c:v>
                </c:pt>
                <c:pt idx="368">
                  <c:v>0.678700026301066</c:v>
                </c:pt>
                <c:pt idx="369">
                  <c:v>0.74535283349371</c:v>
                </c:pt>
                <c:pt idx="370">
                  <c:v>0.813446891165228</c:v>
                </c:pt>
                <c:pt idx="371">
                  <c:v>0.882698692091773</c:v>
                </c:pt>
                <c:pt idx="372">
                  <c:v>0.952821314783792</c:v>
                </c:pt>
                <c:pt idx="373">
                  <c:v>1.023525568309792</c:v>
                </c:pt>
                <c:pt idx="374">
                  <c:v>1.0945211414976</c:v>
                </c:pt>
                <c:pt idx="375">
                  <c:v>1.165517751964776</c:v>
                </c:pt>
                <c:pt idx="376">
                  <c:v>1.236226290448692</c:v>
                </c:pt>
                <c:pt idx="377">
                  <c:v>1.306359955943278</c:v>
                </c:pt>
                <c:pt idx="378">
                  <c:v>1.375635377203724</c:v>
                </c:pt>
                <c:pt idx="379">
                  <c:v>1.443773716251842</c:v>
                </c:pt>
                <c:pt idx="380">
                  <c:v>1.510501749603222</c:v>
                </c:pt>
                <c:pt idx="381">
                  <c:v>1.57555292304221</c:v>
                </c:pt>
                <c:pt idx="382">
                  <c:v>1.638668375891668</c:v>
                </c:pt>
                <c:pt idx="383">
                  <c:v>1.699597930861023</c:v>
                </c:pt>
                <c:pt idx="384">
                  <c:v>1.758101045707303</c:v>
                </c:pt>
                <c:pt idx="385">
                  <c:v>1.813947723109643</c:v>
                </c:pt>
                <c:pt idx="386">
                  <c:v>1.866919375336631</c:v>
                </c:pt>
                <c:pt idx="387">
                  <c:v>1.916809640477995</c:v>
                </c:pt>
                <c:pt idx="388">
                  <c:v>1.963425147215817</c:v>
                </c:pt>
                <c:pt idx="389">
                  <c:v>2.006586225325469</c:v>
                </c:pt>
                <c:pt idx="390">
                  <c:v>2.04612755932169</c:v>
                </c:pt>
                <c:pt idx="391">
                  <c:v>2.081898782899641</c:v>
                </c:pt>
                <c:pt idx="392">
                  <c:v>2.113765012063694</c:v>
                </c:pt>
                <c:pt idx="393">
                  <c:v>2.141607315086611</c:v>
                </c:pt>
                <c:pt idx="394">
                  <c:v>2.165323117698585</c:v>
                </c:pt>
                <c:pt idx="395">
                  <c:v>2.184826542167067</c:v>
                </c:pt>
                <c:pt idx="396">
                  <c:v>2.200048679194451</c:v>
                </c:pt>
                <c:pt idx="397">
                  <c:v>2.210937791829845</c:v>
                </c:pt>
                <c:pt idx="398">
                  <c:v>2.217459450862287</c:v>
                </c:pt>
                <c:pt idx="399">
                  <c:v>2.219596601435228</c:v>
                </c:pt>
                <c:pt idx="400">
                  <c:v>2.217349560894144</c:v>
                </c:pt>
              </c:numCache>
            </c:numRef>
          </c:yVal>
          <c:smooth val="0"/>
        </c:ser>
        <c:ser>
          <c:idx val="0"/>
          <c:order val="1"/>
          <c:tx>
            <c:v>K(t)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402</c:f>
              <c:numCache>
                <c:formatCode>General</c:formatCode>
                <c:ptCount val="401"/>
                <c:pt idx="0">
                  <c:v>0.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0.07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</c:v>
                </c:pt>
                <c:pt idx="29">
                  <c:v>0.29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0000000000001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0000000000001</c:v>
                </c:pt>
                <c:pt idx="55">
                  <c:v>0.550000000000001</c:v>
                </c:pt>
                <c:pt idx="56">
                  <c:v>0.560000000000001</c:v>
                </c:pt>
                <c:pt idx="57">
                  <c:v>0.570000000000001</c:v>
                </c:pt>
                <c:pt idx="58">
                  <c:v>0.58</c:v>
                </c:pt>
                <c:pt idx="59">
                  <c:v>0.59</c:v>
                </c:pt>
                <c:pt idx="60">
                  <c:v>0.600000000000001</c:v>
                </c:pt>
                <c:pt idx="61">
                  <c:v>0.610000000000001</c:v>
                </c:pt>
                <c:pt idx="62">
                  <c:v>0.620000000000001</c:v>
                </c:pt>
                <c:pt idx="63">
                  <c:v>0.630000000000001</c:v>
                </c:pt>
                <c:pt idx="64">
                  <c:v>0.640000000000001</c:v>
                </c:pt>
                <c:pt idx="65">
                  <c:v>0.650000000000001</c:v>
                </c:pt>
                <c:pt idx="66">
                  <c:v>0.660000000000001</c:v>
                </c:pt>
                <c:pt idx="67">
                  <c:v>0.670000000000001</c:v>
                </c:pt>
                <c:pt idx="68">
                  <c:v>0.680000000000001</c:v>
                </c:pt>
                <c:pt idx="69">
                  <c:v>0.690000000000001</c:v>
                </c:pt>
                <c:pt idx="70">
                  <c:v>0.700000000000001</c:v>
                </c:pt>
                <c:pt idx="71">
                  <c:v>0.710000000000001</c:v>
                </c:pt>
                <c:pt idx="72">
                  <c:v>0.720000000000001</c:v>
                </c:pt>
                <c:pt idx="73">
                  <c:v>0.730000000000001</c:v>
                </c:pt>
                <c:pt idx="74">
                  <c:v>0.740000000000001</c:v>
                </c:pt>
                <c:pt idx="75">
                  <c:v>0.750000000000001</c:v>
                </c:pt>
                <c:pt idx="76">
                  <c:v>0.760000000000001</c:v>
                </c:pt>
                <c:pt idx="77">
                  <c:v>0.770000000000001</c:v>
                </c:pt>
                <c:pt idx="78">
                  <c:v>0.780000000000001</c:v>
                </c:pt>
                <c:pt idx="79">
                  <c:v>0.790000000000001</c:v>
                </c:pt>
                <c:pt idx="80">
                  <c:v>0.800000000000001</c:v>
                </c:pt>
                <c:pt idx="81">
                  <c:v>0.810000000000001</c:v>
                </c:pt>
                <c:pt idx="82">
                  <c:v>0.820000000000001</c:v>
                </c:pt>
                <c:pt idx="83">
                  <c:v>0.830000000000001</c:v>
                </c:pt>
                <c:pt idx="84">
                  <c:v>0.840000000000001</c:v>
                </c:pt>
                <c:pt idx="85">
                  <c:v>0.850000000000001</c:v>
                </c:pt>
                <c:pt idx="86">
                  <c:v>0.860000000000001</c:v>
                </c:pt>
                <c:pt idx="87">
                  <c:v>0.870000000000001</c:v>
                </c:pt>
                <c:pt idx="88">
                  <c:v>0.880000000000001</c:v>
                </c:pt>
                <c:pt idx="89">
                  <c:v>0.890000000000001</c:v>
                </c:pt>
                <c:pt idx="90">
                  <c:v>0.900000000000001</c:v>
                </c:pt>
                <c:pt idx="91">
                  <c:v>0.910000000000001</c:v>
                </c:pt>
                <c:pt idx="92">
                  <c:v>0.920000000000001</c:v>
                </c:pt>
                <c:pt idx="93">
                  <c:v>0.930000000000001</c:v>
                </c:pt>
                <c:pt idx="94">
                  <c:v>0.940000000000001</c:v>
                </c:pt>
                <c:pt idx="95">
                  <c:v>0.950000000000001</c:v>
                </c:pt>
                <c:pt idx="96">
                  <c:v>0.960000000000001</c:v>
                </c:pt>
                <c:pt idx="97">
                  <c:v>0.97</c:v>
                </c:pt>
                <c:pt idx="98">
                  <c:v>0.98</c:v>
                </c:pt>
                <c:pt idx="99">
                  <c:v>0.990000000000001</c:v>
                </c:pt>
                <c:pt idx="100">
                  <c:v>1.000000000000001</c:v>
                </c:pt>
                <c:pt idx="101">
                  <c:v>1.010000000000001</c:v>
                </c:pt>
                <c:pt idx="102">
                  <c:v>1.020000000000001</c:v>
                </c:pt>
                <c:pt idx="103">
                  <c:v>1.030000000000001</c:v>
                </c:pt>
                <c:pt idx="104">
                  <c:v>1.040000000000001</c:v>
                </c:pt>
                <c:pt idx="105">
                  <c:v>1.050000000000001</c:v>
                </c:pt>
                <c:pt idx="106">
                  <c:v>1.060000000000001</c:v>
                </c:pt>
                <c:pt idx="107">
                  <c:v>1.070000000000001</c:v>
                </c:pt>
                <c:pt idx="108">
                  <c:v>1.080000000000001</c:v>
                </c:pt>
                <c:pt idx="109">
                  <c:v>1.090000000000001</c:v>
                </c:pt>
                <c:pt idx="110">
                  <c:v>1.100000000000002</c:v>
                </c:pt>
                <c:pt idx="111">
                  <c:v>1.110000000000002</c:v>
                </c:pt>
                <c:pt idx="112">
                  <c:v>1.120000000000002</c:v>
                </c:pt>
                <c:pt idx="113">
                  <c:v>1.130000000000002</c:v>
                </c:pt>
                <c:pt idx="114">
                  <c:v>1.140000000000002</c:v>
                </c:pt>
                <c:pt idx="115">
                  <c:v>1.150000000000002</c:v>
                </c:pt>
                <c:pt idx="116">
                  <c:v>1.160000000000002</c:v>
                </c:pt>
                <c:pt idx="117">
                  <c:v>1.170000000000002</c:v>
                </c:pt>
                <c:pt idx="118">
                  <c:v>1.180000000000002</c:v>
                </c:pt>
                <c:pt idx="119">
                  <c:v>1.190000000000002</c:v>
                </c:pt>
                <c:pt idx="120">
                  <c:v>1.200000000000001</c:v>
                </c:pt>
                <c:pt idx="121">
                  <c:v>1.210000000000001</c:v>
                </c:pt>
                <c:pt idx="122">
                  <c:v>1.220000000000001</c:v>
                </c:pt>
                <c:pt idx="123">
                  <c:v>1.230000000000001</c:v>
                </c:pt>
                <c:pt idx="124">
                  <c:v>1.240000000000001</c:v>
                </c:pt>
                <c:pt idx="125">
                  <c:v>1.250000000000001</c:v>
                </c:pt>
                <c:pt idx="126">
                  <c:v>1.260000000000001</c:v>
                </c:pt>
                <c:pt idx="127">
                  <c:v>1.270000000000001</c:v>
                </c:pt>
                <c:pt idx="128">
                  <c:v>1.280000000000001</c:v>
                </c:pt>
                <c:pt idx="129">
                  <c:v>1.290000000000001</c:v>
                </c:pt>
                <c:pt idx="130">
                  <c:v>1.300000000000001</c:v>
                </c:pt>
                <c:pt idx="131">
                  <c:v>1.310000000000001</c:v>
                </c:pt>
                <c:pt idx="132">
                  <c:v>1.320000000000002</c:v>
                </c:pt>
                <c:pt idx="133">
                  <c:v>1.330000000000002</c:v>
                </c:pt>
                <c:pt idx="134">
                  <c:v>1.340000000000002</c:v>
                </c:pt>
                <c:pt idx="135">
                  <c:v>1.350000000000002</c:v>
                </c:pt>
                <c:pt idx="136">
                  <c:v>1.360000000000002</c:v>
                </c:pt>
                <c:pt idx="137">
                  <c:v>1.370000000000002</c:v>
                </c:pt>
                <c:pt idx="138">
                  <c:v>1.380000000000002</c:v>
                </c:pt>
                <c:pt idx="139">
                  <c:v>1.390000000000002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</c:v>
                </c:pt>
                <c:pt idx="145">
                  <c:v>1.450000000000001</c:v>
                </c:pt>
                <c:pt idx="146">
                  <c:v>1.460000000000001</c:v>
                </c:pt>
                <c:pt idx="147">
                  <c:v>1.470000000000001</c:v>
                </c:pt>
                <c:pt idx="148">
                  <c:v>1.480000000000001</c:v>
                </c:pt>
                <c:pt idx="149">
                  <c:v>1.490000000000001</c:v>
                </c:pt>
                <c:pt idx="150">
                  <c:v>1.500000000000001</c:v>
                </c:pt>
                <c:pt idx="151">
                  <c:v>1.510000000000001</c:v>
                </c:pt>
                <c:pt idx="152">
                  <c:v>1.520000000000001</c:v>
                </c:pt>
                <c:pt idx="153">
                  <c:v>1.530000000000001</c:v>
                </c:pt>
                <c:pt idx="154">
                  <c:v>1.540000000000001</c:v>
                </c:pt>
                <c:pt idx="155">
                  <c:v>1.550000000000002</c:v>
                </c:pt>
                <c:pt idx="156">
                  <c:v>1.560000000000002</c:v>
                </c:pt>
                <c:pt idx="157">
                  <c:v>1.570000000000002</c:v>
                </c:pt>
                <c:pt idx="158">
                  <c:v>1.580000000000002</c:v>
                </c:pt>
                <c:pt idx="159">
                  <c:v>1.590000000000002</c:v>
                </c:pt>
                <c:pt idx="160">
                  <c:v>1.600000000000002</c:v>
                </c:pt>
                <c:pt idx="161">
                  <c:v>1.610000000000002</c:v>
                </c:pt>
                <c:pt idx="162">
                  <c:v>1.620000000000002</c:v>
                </c:pt>
                <c:pt idx="163">
                  <c:v>1.630000000000002</c:v>
                </c:pt>
                <c:pt idx="164">
                  <c:v>1.640000000000002</c:v>
                </c:pt>
                <c:pt idx="165">
                  <c:v>1.650000000000002</c:v>
                </c:pt>
                <c:pt idx="166">
                  <c:v>1.660000000000002</c:v>
                </c:pt>
                <c:pt idx="167">
                  <c:v>1.670000000000002</c:v>
                </c:pt>
                <c:pt idx="168">
                  <c:v>1.680000000000002</c:v>
                </c:pt>
                <c:pt idx="169">
                  <c:v>1.690000000000002</c:v>
                </c:pt>
                <c:pt idx="170">
                  <c:v>1.700000000000002</c:v>
                </c:pt>
                <c:pt idx="171">
                  <c:v>1.710000000000002</c:v>
                </c:pt>
                <c:pt idx="172">
                  <c:v>1.720000000000002</c:v>
                </c:pt>
                <c:pt idx="173">
                  <c:v>1.730000000000002</c:v>
                </c:pt>
                <c:pt idx="174">
                  <c:v>1.740000000000002</c:v>
                </c:pt>
                <c:pt idx="175">
                  <c:v>1.750000000000002</c:v>
                </c:pt>
                <c:pt idx="176">
                  <c:v>1.760000000000002</c:v>
                </c:pt>
                <c:pt idx="177">
                  <c:v>1.770000000000002</c:v>
                </c:pt>
                <c:pt idx="178">
                  <c:v>1.780000000000002</c:v>
                </c:pt>
                <c:pt idx="179">
                  <c:v>1.790000000000002</c:v>
                </c:pt>
                <c:pt idx="180">
                  <c:v>1.800000000000002</c:v>
                </c:pt>
                <c:pt idx="181">
                  <c:v>1.810000000000002</c:v>
                </c:pt>
                <c:pt idx="182">
                  <c:v>1.820000000000002</c:v>
                </c:pt>
                <c:pt idx="183">
                  <c:v>1.830000000000002</c:v>
                </c:pt>
                <c:pt idx="184">
                  <c:v>1.840000000000002</c:v>
                </c:pt>
                <c:pt idx="185">
                  <c:v>1.850000000000002</c:v>
                </c:pt>
                <c:pt idx="186">
                  <c:v>1.860000000000002</c:v>
                </c:pt>
                <c:pt idx="187">
                  <c:v>1.870000000000002</c:v>
                </c:pt>
                <c:pt idx="188">
                  <c:v>1.880000000000002</c:v>
                </c:pt>
                <c:pt idx="189">
                  <c:v>1.890000000000002</c:v>
                </c:pt>
                <c:pt idx="190">
                  <c:v>1.900000000000002</c:v>
                </c:pt>
                <c:pt idx="191">
                  <c:v>1.910000000000002</c:v>
                </c:pt>
                <c:pt idx="192">
                  <c:v>1.920000000000002</c:v>
                </c:pt>
                <c:pt idx="193">
                  <c:v>1.930000000000002</c:v>
                </c:pt>
                <c:pt idx="194">
                  <c:v>1.940000000000002</c:v>
                </c:pt>
                <c:pt idx="195">
                  <c:v>1.950000000000002</c:v>
                </c:pt>
                <c:pt idx="196">
                  <c:v>1.960000000000002</c:v>
                </c:pt>
                <c:pt idx="197">
                  <c:v>1.970000000000002</c:v>
                </c:pt>
                <c:pt idx="198">
                  <c:v>1.980000000000003</c:v>
                </c:pt>
                <c:pt idx="199">
                  <c:v>1.990000000000003</c:v>
                </c:pt>
                <c:pt idx="200">
                  <c:v>2.000000000000001</c:v>
                </c:pt>
                <c:pt idx="201">
                  <c:v>2.010000000000001</c:v>
                </c:pt>
                <c:pt idx="202">
                  <c:v>2.020000000000001</c:v>
                </c:pt>
                <c:pt idx="203">
                  <c:v>2.030000000000001</c:v>
                </c:pt>
                <c:pt idx="204">
                  <c:v>2.04</c:v>
                </c:pt>
                <c:pt idx="205">
                  <c:v>2.05</c:v>
                </c:pt>
                <c:pt idx="206">
                  <c:v>2.06</c:v>
                </c:pt>
                <c:pt idx="207">
                  <c:v>2.07</c:v>
                </c:pt>
                <c:pt idx="208">
                  <c:v>2.079999999999999</c:v>
                </c:pt>
                <c:pt idx="209">
                  <c:v>2.089999999999999</c:v>
                </c:pt>
                <c:pt idx="210">
                  <c:v>2.099999999999999</c:v>
                </c:pt>
                <c:pt idx="211">
                  <c:v>2.109999999999999</c:v>
                </c:pt>
                <c:pt idx="212">
                  <c:v>2.119999999999999</c:v>
                </c:pt>
                <c:pt idx="213">
                  <c:v>2.129999999999999</c:v>
                </c:pt>
                <c:pt idx="214">
                  <c:v>2.139999999999998</c:v>
                </c:pt>
                <c:pt idx="215">
                  <c:v>2.149999999999998</c:v>
                </c:pt>
                <c:pt idx="216">
                  <c:v>2.159999999999998</c:v>
                </c:pt>
                <c:pt idx="217">
                  <c:v>2.169999999999998</c:v>
                </c:pt>
                <c:pt idx="218">
                  <c:v>2.179999999999997</c:v>
                </c:pt>
                <c:pt idx="219">
                  <c:v>2.189999999999998</c:v>
                </c:pt>
                <c:pt idx="220">
                  <c:v>2.199999999999997</c:v>
                </c:pt>
                <c:pt idx="221">
                  <c:v>2.209999999999998</c:v>
                </c:pt>
                <c:pt idx="222">
                  <c:v>2.219999999999997</c:v>
                </c:pt>
                <c:pt idx="223">
                  <c:v>2.229999999999998</c:v>
                </c:pt>
                <c:pt idx="224">
                  <c:v>2.239999999999996</c:v>
                </c:pt>
                <c:pt idx="225">
                  <c:v>2.249999999999998</c:v>
                </c:pt>
                <c:pt idx="226">
                  <c:v>2.259999999999996</c:v>
                </c:pt>
                <c:pt idx="227">
                  <c:v>2.269999999999996</c:v>
                </c:pt>
                <c:pt idx="228">
                  <c:v>2.279999999999995</c:v>
                </c:pt>
                <c:pt idx="229">
                  <c:v>2.289999999999995</c:v>
                </c:pt>
                <c:pt idx="230">
                  <c:v>2.299999999999995</c:v>
                </c:pt>
                <c:pt idx="231">
                  <c:v>2.309999999999995</c:v>
                </c:pt>
                <c:pt idx="232">
                  <c:v>2.319999999999993</c:v>
                </c:pt>
                <c:pt idx="233">
                  <c:v>2.329999999999994</c:v>
                </c:pt>
                <c:pt idx="234">
                  <c:v>2.339999999999993</c:v>
                </c:pt>
                <c:pt idx="235">
                  <c:v>2.349999999999994</c:v>
                </c:pt>
                <c:pt idx="236">
                  <c:v>2.359999999999994</c:v>
                </c:pt>
                <c:pt idx="237">
                  <c:v>2.369999999999993</c:v>
                </c:pt>
                <c:pt idx="238">
                  <c:v>2.379999999999993</c:v>
                </c:pt>
                <c:pt idx="239">
                  <c:v>2.389999999999993</c:v>
                </c:pt>
                <c:pt idx="240">
                  <c:v>2.399999999999993</c:v>
                </c:pt>
                <c:pt idx="241">
                  <c:v>2.409999999999993</c:v>
                </c:pt>
                <c:pt idx="242">
                  <c:v>2.419999999999992</c:v>
                </c:pt>
                <c:pt idx="243">
                  <c:v>2.429999999999992</c:v>
                </c:pt>
                <c:pt idx="244">
                  <c:v>2.439999999999992</c:v>
                </c:pt>
                <c:pt idx="245">
                  <c:v>2.449999999999992</c:v>
                </c:pt>
                <c:pt idx="246">
                  <c:v>2.459999999999987</c:v>
                </c:pt>
                <c:pt idx="247">
                  <c:v>2.469999999999991</c:v>
                </c:pt>
                <c:pt idx="248">
                  <c:v>2.479999999999991</c:v>
                </c:pt>
                <c:pt idx="249">
                  <c:v>2.489999999999991</c:v>
                </c:pt>
                <c:pt idx="250">
                  <c:v>2.499999999999991</c:v>
                </c:pt>
                <c:pt idx="251">
                  <c:v>2.50999999999999</c:v>
                </c:pt>
                <c:pt idx="252">
                  <c:v>2.519999999999988</c:v>
                </c:pt>
                <c:pt idx="253">
                  <c:v>2.52999999999999</c:v>
                </c:pt>
                <c:pt idx="254">
                  <c:v>2.539999999999987</c:v>
                </c:pt>
                <c:pt idx="255">
                  <c:v>2.549999999999989</c:v>
                </c:pt>
                <c:pt idx="256">
                  <c:v>2.559999999999987</c:v>
                </c:pt>
                <c:pt idx="257">
                  <c:v>2.569999999999989</c:v>
                </c:pt>
                <c:pt idx="258">
                  <c:v>2.579999999999987</c:v>
                </c:pt>
                <c:pt idx="259">
                  <c:v>2.589999999999989</c:v>
                </c:pt>
                <c:pt idx="260">
                  <c:v>2.599999999999988</c:v>
                </c:pt>
                <c:pt idx="261">
                  <c:v>2.609999999999988</c:v>
                </c:pt>
                <c:pt idx="262">
                  <c:v>2.619999999999988</c:v>
                </c:pt>
                <c:pt idx="263">
                  <c:v>2.629999999999988</c:v>
                </c:pt>
                <c:pt idx="264">
                  <c:v>2.639999999999988</c:v>
                </c:pt>
                <c:pt idx="265">
                  <c:v>2.649999999999987</c:v>
                </c:pt>
                <c:pt idx="266">
                  <c:v>2.659999999999987</c:v>
                </c:pt>
                <c:pt idx="267">
                  <c:v>2.669999999999987</c:v>
                </c:pt>
                <c:pt idx="268">
                  <c:v>2.679999999999987</c:v>
                </c:pt>
                <c:pt idx="269">
                  <c:v>2.689999999999987</c:v>
                </c:pt>
                <c:pt idx="270">
                  <c:v>2.699999999999986</c:v>
                </c:pt>
                <c:pt idx="271">
                  <c:v>2.709999999999986</c:v>
                </c:pt>
                <c:pt idx="272">
                  <c:v>2.719999999999986</c:v>
                </c:pt>
                <c:pt idx="273">
                  <c:v>2.729999999999986</c:v>
                </c:pt>
                <c:pt idx="274">
                  <c:v>2.739999999999985</c:v>
                </c:pt>
                <c:pt idx="275">
                  <c:v>2.749999999999985</c:v>
                </c:pt>
                <c:pt idx="276">
                  <c:v>2.759999999999985</c:v>
                </c:pt>
                <c:pt idx="277">
                  <c:v>2.769999999999985</c:v>
                </c:pt>
                <c:pt idx="278">
                  <c:v>2.779999999999985</c:v>
                </c:pt>
                <c:pt idx="279">
                  <c:v>2.789999999999984</c:v>
                </c:pt>
                <c:pt idx="280">
                  <c:v>2.799999999999984</c:v>
                </c:pt>
                <c:pt idx="281">
                  <c:v>2.809999999999983</c:v>
                </c:pt>
                <c:pt idx="282">
                  <c:v>2.819999999999978</c:v>
                </c:pt>
                <c:pt idx="283">
                  <c:v>2.829999999999983</c:v>
                </c:pt>
                <c:pt idx="284">
                  <c:v>2.839999999999978</c:v>
                </c:pt>
                <c:pt idx="285">
                  <c:v>2.849999999999983</c:v>
                </c:pt>
                <c:pt idx="286">
                  <c:v>2.859999999999979</c:v>
                </c:pt>
                <c:pt idx="287">
                  <c:v>2.869999999999983</c:v>
                </c:pt>
                <c:pt idx="288">
                  <c:v>2.879999999999979</c:v>
                </c:pt>
                <c:pt idx="289">
                  <c:v>2.889999999999982</c:v>
                </c:pt>
                <c:pt idx="290">
                  <c:v>2.899999999999979</c:v>
                </c:pt>
                <c:pt idx="291">
                  <c:v>2.90999999999998</c:v>
                </c:pt>
                <c:pt idx="292">
                  <c:v>2.919999999999979</c:v>
                </c:pt>
                <c:pt idx="293">
                  <c:v>2.92999999999998</c:v>
                </c:pt>
                <c:pt idx="294">
                  <c:v>2.939999999999979</c:v>
                </c:pt>
                <c:pt idx="295">
                  <c:v>2.94999999999998</c:v>
                </c:pt>
                <c:pt idx="296">
                  <c:v>2.959999999999978</c:v>
                </c:pt>
                <c:pt idx="297">
                  <c:v>2.969999999999981</c:v>
                </c:pt>
                <c:pt idx="298">
                  <c:v>2.979999999999979</c:v>
                </c:pt>
                <c:pt idx="299">
                  <c:v>2.98999999999998</c:v>
                </c:pt>
                <c:pt idx="300">
                  <c:v>2.999999999999979</c:v>
                </c:pt>
                <c:pt idx="301">
                  <c:v>3.00999999999998</c:v>
                </c:pt>
                <c:pt idx="302">
                  <c:v>3.019999999999979</c:v>
                </c:pt>
                <c:pt idx="303">
                  <c:v>3.029999999999979</c:v>
                </c:pt>
                <c:pt idx="304">
                  <c:v>3.039999999999979</c:v>
                </c:pt>
                <c:pt idx="305">
                  <c:v>3.049999999999979</c:v>
                </c:pt>
                <c:pt idx="306">
                  <c:v>3.059999999999979</c:v>
                </c:pt>
                <c:pt idx="307">
                  <c:v>3.069999999999979</c:v>
                </c:pt>
                <c:pt idx="308">
                  <c:v>3.079999999999978</c:v>
                </c:pt>
                <c:pt idx="309">
                  <c:v>3.089999999999978</c:v>
                </c:pt>
                <c:pt idx="310">
                  <c:v>3.099999999999978</c:v>
                </c:pt>
                <c:pt idx="311">
                  <c:v>3.109999999999978</c:v>
                </c:pt>
                <c:pt idx="312">
                  <c:v>3.119999999999977</c:v>
                </c:pt>
                <c:pt idx="313">
                  <c:v>3.129999999999977</c:v>
                </c:pt>
                <c:pt idx="314">
                  <c:v>3.139999999999977</c:v>
                </c:pt>
                <c:pt idx="315">
                  <c:v>3.149999999999978</c:v>
                </c:pt>
                <c:pt idx="316">
                  <c:v>3.159999999999977</c:v>
                </c:pt>
                <c:pt idx="317">
                  <c:v>3.169999999999978</c:v>
                </c:pt>
                <c:pt idx="318">
                  <c:v>3.179999999999976</c:v>
                </c:pt>
                <c:pt idx="319">
                  <c:v>3.189999999999978</c:v>
                </c:pt>
                <c:pt idx="320">
                  <c:v>3.199999999999976</c:v>
                </c:pt>
                <c:pt idx="321">
                  <c:v>3.209999999999976</c:v>
                </c:pt>
                <c:pt idx="322">
                  <c:v>3.219999999999975</c:v>
                </c:pt>
                <c:pt idx="323">
                  <c:v>3.229999999999975</c:v>
                </c:pt>
                <c:pt idx="324">
                  <c:v>3.239999999999975</c:v>
                </c:pt>
                <c:pt idx="325">
                  <c:v>3.249999999999975</c:v>
                </c:pt>
                <c:pt idx="326">
                  <c:v>3.259999999999974</c:v>
                </c:pt>
                <c:pt idx="327">
                  <c:v>3.269999999999975</c:v>
                </c:pt>
                <c:pt idx="328">
                  <c:v>3.279999999999974</c:v>
                </c:pt>
                <c:pt idx="329">
                  <c:v>3.289999999999975</c:v>
                </c:pt>
                <c:pt idx="330">
                  <c:v>3.299999999999974</c:v>
                </c:pt>
                <c:pt idx="331">
                  <c:v>3.309999999999973</c:v>
                </c:pt>
                <c:pt idx="332">
                  <c:v>3.319999999999973</c:v>
                </c:pt>
                <c:pt idx="333">
                  <c:v>3.329999999999973</c:v>
                </c:pt>
                <c:pt idx="334">
                  <c:v>3.339999999999973</c:v>
                </c:pt>
                <c:pt idx="335">
                  <c:v>3.349999999999972</c:v>
                </c:pt>
                <c:pt idx="336">
                  <c:v>3.359999999999972</c:v>
                </c:pt>
                <c:pt idx="337">
                  <c:v>3.369999999999972</c:v>
                </c:pt>
                <c:pt idx="338">
                  <c:v>3.379999999999967</c:v>
                </c:pt>
                <c:pt idx="339">
                  <c:v>3.389999999999972</c:v>
                </c:pt>
                <c:pt idx="340">
                  <c:v>3.399999999999967</c:v>
                </c:pt>
                <c:pt idx="341">
                  <c:v>3.409999999999971</c:v>
                </c:pt>
                <c:pt idx="342">
                  <c:v>3.419999999999967</c:v>
                </c:pt>
                <c:pt idx="343">
                  <c:v>3.429999999999971</c:v>
                </c:pt>
                <c:pt idx="344">
                  <c:v>3.439999999999967</c:v>
                </c:pt>
                <c:pt idx="345">
                  <c:v>3.44999999999997</c:v>
                </c:pt>
                <c:pt idx="346">
                  <c:v>3.459999999999968</c:v>
                </c:pt>
                <c:pt idx="347">
                  <c:v>3.46999999999997</c:v>
                </c:pt>
                <c:pt idx="348">
                  <c:v>3.479999999999967</c:v>
                </c:pt>
                <c:pt idx="349">
                  <c:v>3.489999999999969</c:v>
                </c:pt>
                <c:pt idx="350">
                  <c:v>3.499999999999967</c:v>
                </c:pt>
                <c:pt idx="351">
                  <c:v>3.509999999999969</c:v>
                </c:pt>
                <c:pt idx="352">
                  <c:v>3.519999999999967</c:v>
                </c:pt>
                <c:pt idx="353">
                  <c:v>3.529999999999969</c:v>
                </c:pt>
                <c:pt idx="354">
                  <c:v>3.539999999999967</c:v>
                </c:pt>
                <c:pt idx="355">
                  <c:v>3.549999999999968</c:v>
                </c:pt>
                <c:pt idx="356">
                  <c:v>3.559999999999967</c:v>
                </c:pt>
                <c:pt idx="357">
                  <c:v>3.569999999999968</c:v>
                </c:pt>
                <c:pt idx="358">
                  <c:v>3.579999999999968</c:v>
                </c:pt>
                <c:pt idx="359">
                  <c:v>3.589999999999967</c:v>
                </c:pt>
                <c:pt idx="360">
                  <c:v>3.599999999999967</c:v>
                </c:pt>
                <c:pt idx="361">
                  <c:v>3.609999999999967</c:v>
                </c:pt>
                <c:pt idx="362">
                  <c:v>3.619999999999967</c:v>
                </c:pt>
                <c:pt idx="363">
                  <c:v>3.629999999999966</c:v>
                </c:pt>
                <c:pt idx="364">
                  <c:v>3.639999999999966</c:v>
                </c:pt>
                <c:pt idx="365">
                  <c:v>3.649999999999966</c:v>
                </c:pt>
                <c:pt idx="366">
                  <c:v>3.659999999999964</c:v>
                </c:pt>
                <c:pt idx="367">
                  <c:v>3.669999999999966</c:v>
                </c:pt>
                <c:pt idx="368">
                  <c:v>3.679999999999964</c:v>
                </c:pt>
                <c:pt idx="369">
                  <c:v>3.689999999999965</c:v>
                </c:pt>
                <c:pt idx="370">
                  <c:v>3.699999999999965</c:v>
                </c:pt>
                <c:pt idx="371">
                  <c:v>3.709999999999965</c:v>
                </c:pt>
                <c:pt idx="372">
                  <c:v>3.719999999999965</c:v>
                </c:pt>
                <c:pt idx="373">
                  <c:v>3.729999999999964</c:v>
                </c:pt>
                <c:pt idx="374">
                  <c:v>3.739999999999964</c:v>
                </c:pt>
                <c:pt idx="375">
                  <c:v>3.749999999999964</c:v>
                </c:pt>
                <c:pt idx="376">
                  <c:v>3.759999999999964</c:v>
                </c:pt>
                <c:pt idx="377">
                  <c:v>3.769999999999964</c:v>
                </c:pt>
                <c:pt idx="378">
                  <c:v>3.779999999999963</c:v>
                </c:pt>
                <c:pt idx="379">
                  <c:v>3.789999999999963</c:v>
                </c:pt>
                <c:pt idx="380">
                  <c:v>3.799999999999963</c:v>
                </c:pt>
                <c:pt idx="381">
                  <c:v>3.809999999999963</c:v>
                </c:pt>
                <c:pt idx="382">
                  <c:v>3.819999999999958</c:v>
                </c:pt>
                <c:pt idx="383">
                  <c:v>3.829999999999962</c:v>
                </c:pt>
                <c:pt idx="384">
                  <c:v>3.839999999999959</c:v>
                </c:pt>
                <c:pt idx="385">
                  <c:v>3.84999999999996</c:v>
                </c:pt>
                <c:pt idx="386">
                  <c:v>3.859999999999959</c:v>
                </c:pt>
                <c:pt idx="387">
                  <c:v>3.86999999999996</c:v>
                </c:pt>
                <c:pt idx="388">
                  <c:v>3.879999999999959</c:v>
                </c:pt>
                <c:pt idx="389">
                  <c:v>3.88999999999996</c:v>
                </c:pt>
                <c:pt idx="390">
                  <c:v>3.899999999999958</c:v>
                </c:pt>
                <c:pt idx="391">
                  <c:v>3.90999999999996</c:v>
                </c:pt>
                <c:pt idx="392">
                  <c:v>3.919999999999958</c:v>
                </c:pt>
                <c:pt idx="393">
                  <c:v>3.92999999999996</c:v>
                </c:pt>
                <c:pt idx="394">
                  <c:v>3.939999999999958</c:v>
                </c:pt>
                <c:pt idx="395">
                  <c:v>3.94999999999996</c:v>
                </c:pt>
                <c:pt idx="396">
                  <c:v>3.959999999999959</c:v>
                </c:pt>
                <c:pt idx="397">
                  <c:v>3.969999999999959</c:v>
                </c:pt>
                <c:pt idx="398">
                  <c:v>3.979999999999959</c:v>
                </c:pt>
                <c:pt idx="399">
                  <c:v>3.989999999999959</c:v>
                </c:pt>
                <c:pt idx="400">
                  <c:v>3.999999999999959</c:v>
                </c:pt>
              </c:numCache>
            </c:numRef>
          </c:xVal>
          <c:yVal>
            <c:numRef>
              <c:f>Sheet1!$H$2:$H$402</c:f>
              <c:numCache>
                <c:formatCode>General</c:formatCode>
                <c:ptCount val="401"/>
                <c:pt idx="0">
                  <c:v>0.00500000000000001</c:v>
                </c:pt>
                <c:pt idx="1">
                  <c:v>0.0196876163774575</c:v>
                </c:pt>
                <c:pt idx="2">
                  <c:v>0.0439476370980005</c:v>
                </c:pt>
                <c:pt idx="3">
                  <c:v>0.0776268023385935</c:v>
                </c:pt>
                <c:pt idx="4">
                  <c:v>0.120535366458392</c:v>
                </c:pt>
                <c:pt idx="5">
                  <c:v>0.172447991673724</c:v>
                </c:pt>
                <c:pt idx="6">
                  <c:v>0.233104778493019</c:v>
                </c:pt>
                <c:pt idx="7">
                  <c:v>0.302212428303112</c:v>
                </c:pt>
                <c:pt idx="8">
                  <c:v>0.379445532995676</c:v>
                </c:pt>
                <c:pt idx="9">
                  <c:v>0.464447986042119</c:v>
                </c:pt>
                <c:pt idx="10">
                  <c:v>0.556834508968725</c:v>
                </c:pt>
                <c:pt idx="11">
                  <c:v>0.65619228675301</c:v>
                </c:pt>
                <c:pt idx="12">
                  <c:v>0.762082705258693</c:v>
                </c:pt>
                <c:pt idx="13">
                  <c:v>0.874043183451828</c:v>
                </c:pt>
                <c:pt idx="14">
                  <c:v>0.991589092795951</c:v>
                </c:pt>
                <c:pt idx="15">
                  <c:v>1.114215755910724</c:v>
                </c:pt>
                <c:pt idx="16">
                  <c:v>1.241400516297617</c:v>
                </c:pt>
                <c:pt idx="17">
                  <c:v>1.372604870688782</c:v>
                </c:pt>
                <c:pt idx="18">
                  <c:v>1.507276655361941</c:v>
                </c:pt>
                <c:pt idx="19">
                  <c:v>1.644852277586054</c:v>
                </c:pt>
                <c:pt idx="20">
                  <c:v>1.784758983219742</c:v>
                </c:pt>
                <c:pt idx="21">
                  <c:v>1.92641715137783</c:v>
                </c:pt>
                <c:pt idx="22">
                  <c:v>2.069242607010862</c:v>
                </c:pt>
                <c:pt idx="23">
                  <c:v>2.212648942208442</c:v>
                </c:pt>
                <c:pt idx="24">
                  <c:v>2.356049837039337</c:v>
                </c:pt>
                <c:pt idx="25">
                  <c:v>2.498861370780233</c:v>
                </c:pt>
                <c:pt idx="26">
                  <c:v>2.640504314458668</c:v>
                </c:pt>
                <c:pt idx="27">
                  <c:v>2.780406395746641</c:v>
                </c:pt>
                <c:pt idx="28">
                  <c:v>2.918004527385055</c:v>
                </c:pt>
                <c:pt idx="29">
                  <c:v>3.052746990498977</c:v>
                </c:pt>
                <c:pt idx="30">
                  <c:v>3.184095564375688</c:v>
                </c:pt>
                <c:pt idx="31">
                  <c:v>3.311527594522194</c:v>
                </c:pt>
                <c:pt idx="32">
                  <c:v>3.434537991095098</c:v>
                </c:pt>
                <c:pt idx="33">
                  <c:v>3.552641150101527</c:v>
                </c:pt>
                <c:pt idx="34">
                  <c:v>3.665372790104928</c:v>
                </c:pt>
                <c:pt idx="35">
                  <c:v>3.77229169753141</c:v>
                </c:pt>
                <c:pt idx="36">
                  <c:v>3.87298137406054</c:v>
                </c:pt>
                <c:pt idx="37">
                  <c:v>3.9670515799962</c:v>
                </c:pt>
                <c:pt idx="38">
                  <c:v>4.054139767947876</c:v>
                </c:pt>
                <c:pt idx="39">
                  <c:v>4.133912401607945</c:v>
                </c:pt>
                <c:pt idx="40">
                  <c:v>4.20606615488356</c:v>
                </c:pt>
                <c:pt idx="41">
                  <c:v>4.27032898713393</c:v>
                </c:pt>
                <c:pt idx="42">
                  <c:v>4.326461090767471</c:v>
                </c:pt>
                <c:pt idx="43">
                  <c:v>4.374255707972797</c:v>
                </c:pt>
                <c:pt idx="44">
                  <c:v>4.413539813885632</c:v>
                </c:pt>
                <c:pt idx="45">
                  <c:v>4.444174664031562</c:v>
                </c:pt>
                <c:pt idx="46">
                  <c:v>4.466056204427898</c:v>
                </c:pt>
                <c:pt idx="47">
                  <c:v>4.479115343276095</c:v>
                </c:pt>
                <c:pt idx="48">
                  <c:v>4.483318083726063</c:v>
                </c:pt>
                <c:pt idx="49">
                  <c:v>4.478665517743507</c:v>
                </c:pt>
                <c:pt idx="50">
                  <c:v>4.46519368165902</c:v>
                </c:pt>
                <c:pt idx="51">
                  <c:v>4.442973274520531</c:v>
                </c:pt>
                <c:pt idx="52">
                  <c:v>4.412109240907244</c:v>
                </c:pt>
                <c:pt idx="53">
                  <c:v>4.372740220391131</c:v>
                </c:pt>
                <c:pt idx="54">
                  <c:v>4.325037866348415</c:v>
                </c:pt>
                <c:pt idx="55">
                  <c:v>4.269206037329288</c:v>
                </c:pt>
                <c:pt idx="56">
                  <c:v>4.205479864681132</c:v>
                </c:pt>
                <c:pt idx="57">
                  <c:v>4.134124700597229</c:v>
                </c:pt>
                <c:pt idx="58">
                  <c:v>4.055434951214274</c:v>
                </c:pt>
                <c:pt idx="59">
                  <c:v>3.9697327998187</c:v>
                </c:pt>
                <c:pt idx="60">
                  <c:v>3.877366825634878</c:v>
                </c:pt>
                <c:pt idx="61">
                  <c:v>3.778710524057101</c:v>
                </c:pt>
                <c:pt idx="62">
                  <c:v>3.674160734553283</c:v>
                </c:pt>
                <c:pt idx="63">
                  <c:v>3.564135982807096</c:v>
                </c:pt>
                <c:pt idx="64">
                  <c:v>3.449074743977275</c:v>
                </c:pt>
                <c:pt idx="65">
                  <c:v>3.329433634236368</c:v>
                </c:pt>
                <c:pt idx="66">
                  <c:v>3.205685538005357</c:v>
                </c:pt>
                <c:pt idx="67">
                  <c:v>3.078317678524442</c:v>
                </c:pt>
                <c:pt idx="68">
                  <c:v>2.947829639593403</c:v>
                </c:pt>
                <c:pt idx="69">
                  <c:v>2.814731346475952</c:v>
                </c:pt>
                <c:pt idx="70">
                  <c:v>2.679541014091619</c:v>
                </c:pt>
                <c:pt idx="71">
                  <c:v>2.542783070715551</c:v>
                </c:pt>
                <c:pt idx="72">
                  <c:v>2.404986065469822</c:v>
                </c:pt>
                <c:pt idx="73">
                  <c:v>2.266680567921245</c:v>
                </c:pt>
                <c:pt idx="74">
                  <c:v>2.128397068098183</c:v>
                </c:pt>
                <c:pt idx="75">
                  <c:v>1.990663885204269</c:v>
                </c:pt>
                <c:pt idx="76">
                  <c:v>1.854005093239494</c:v>
                </c:pt>
                <c:pt idx="77">
                  <c:v>1.718938471639718</c:v>
                </c:pt>
                <c:pt idx="78">
                  <c:v>1.585973488914641</c:v>
                </c:pt>
                <c:pt idx="79">
                  <c:v>1.455609327102351</c:v>
                </c:pt>
                <c:pt idx="80">
                  <c:v>1.328332954666321</c:v>
                </c:pt>
                <c:pt idx="81">
                  <c:v>1.204617255239409</c:v>
                </c:pt>
                <c:pt idx="82">
                  <c:v>1.084919219369681</c:v>
                </c:pt>
                <c:pt idx="83">
                  <c:v>0.969678206145709</c:v>
                </c:pt>
                <c:pt idx="84">
                  <c:v>0.859314281276356</c:v>
                </c:pt>
                <c:pt idx="85">
                  <c:v>0.754226637872127</c:v>
                </c:pt>
                <c:pt idx="86">
                  <c:v>0.654792105824237</c:v>
                </c:pt>
                <c:pt idx="87">
                  <c:v>0.561363755304748</c:v>
                </c:pt>
                <c:pt idx="88">
                  <c:v>0.474269599517932</c:v>
                </c:pt>
                <c:pt idx="89">
                  <c:v>0.393811401421244</c:v>
                </c:pt>
                <c:pt idx="90">
                  <c:v>0.320263588705547</c:v>
                </c:pt>
                <c:pt idx="91">
                  <c:v>0.253872280880269</c:v>
                </c:pt>
                <c:pt idx="92">
                  <c:v>0.194854431851817</c:v>
                </c:pt>
                <c:pt idx="93">
                  <c:v>0.143397090914727</c:v>
                </c:pt>
                <c:pt idx="94">
                  <c:v>0.0996567845964946</c:v>
                </c:pt>
                <c:pt idx="95">
                  <c:v>0.0637590213107947</c:v>
                </c:pt>
                <c:pt idx="96">
                  <c:v>0.0357979202818315</c:v>
                </c:pt>
                <c:pt idx="97">
                  <c:v>0.0158359657067411</c:v>
                </c:pt>
                <c:pt idx="98">
                  <c:v>0.00390388662534371</c:v>
                </c:pt>
                <c:pt idx="99">
                  <c:v>6.62469059578072E-7</c:v>
                </c:pt>
                <c:pt idx="100">
                  <c:v>0.00409365376539045</c:v>
                </c:pt>
                <c:pt idx="101">
                  <c:v>0.0161188569830271</c:v>
                </c:pt>
                <c:pt idx="102">
                  <c:v>0.0359812820172455</c:v>
                </c:pt>
                <c:pt idx="103">
                  <c:v>0.0635554503377143</c:v>
                </c:pt>
                <c:pt idx="104">
                  <c:v>0.098686011353013</c:v>
                </c:pt>
                <c:pt idx="105">
                  <c:v>0.141188474089816</c:v>
                </c:pt>
                <c:pt idx="106">
                  <c:v>0.190850050841669</c:v>
                </c:pt>
                <c:pt idx="107">
                  <c:v>0.247430609014136</c:v>
                </c:pt>
                <c:pt idx="108">
                  <c:v>0.31066372698163</c:v>
                </c:pt>
                <c:pt idx="109">
                  <c:v>0.380257849377822</c:v>
                </c:pt>
                <c:pt idx="110">
                  <c:v>0.455897536867777</c:v>
                </c:pt>
                <c:pt idx="111">
                  <c:v>0.53724480509726</c:v>
                </c:pt>
                <c:pt idx="112">
                  <c:v>0.623940547184162</c:v>
                </c:pt>
                <c:pt idx="113">
                  <c:v>0.7156060338102</c:v>
                </c:pt>
                <c:pt idx="114">
                  <c:v>0.811844484688751</c:v>
                </c:pt>
                <c:pt idx="115">
                  <c:v>0.912242704928147</c:v>
                </c:pt>
                <c:pt idx="116">
                  <c:v>1.016372779579752</c:v>
                </c:pt>
                <c:pt idx="117">
                  <c:v>1.123793819457541</c:v>
                </c:pt>
                <c:pt idx="118">
                  <c:v>1.234053751141354</c:v>
                </c:pt>
                <c:pt idx="119">
                  <c:v>1.346691143930073</c:v>
                </c:pt>
                <c:pt idx="120">
                  <c:v>1.4612370663942</c:v>
                </c:pt>
                <c:pt idx="121">
                  <c:v>1.577216965089917</c:v>
                </c:pt>
                <c:pt idx="122">
                  <c:v>1.694152557939064</c:v>
                </c:pt>
                <c:pt idx="123">
                  <c:v>1.811563734751528</c:v>
                </c:pt>
                <c:pt idx="124">
                  <c:v>1.928970457368494</c:v>
                </c:pt>
                <c:pt idx="125">
                  <c:v>2.04589465193639</c:v>
                </c:pt>
                <c:pt idx="126">
                  <c:v>2.161862085882414</c:v>
                </c:pt>
                <c:pt idx="127">
                  <c:v>2.276404222252497</c:v>
                </c:pt>
                <c:pt idx="128">
                  <c:v>2.389060044190935</c:v>
                </c:pt>
                <c:pt idx="129">
                  <c:v>2.499377842487782</c:v>
                </c:pt>
                <c:pt idx="130">
                  <c:v>2.606916959293575</c:v>
                </c:pt>
                <c:pt idx="131">
                  <c:v>2.711249481301682</c:v>
                </c:pt>
                <c:pt idx="132">
                  <c:v>2.811961875924236</c:v>
                </c:pt>
                <c:pt idx="133">
                  <c:v>2.908656564238459</c:v>
                </c:pt>
                <c:pt idx="134">
                  <c:v>3.000953424754153</c:v>
                </c:pt>
                <c:pt idx="135">
                  <c:v>3.088491222349718</c:v>
                </c:pt>
                <c:pt idx="136">
                  <c:v>3.170928957041595</c:v>
                </c:pt>
                <c:pt idx="137">
                  <c:v>3.247947127589495</c:v>
                </c:pt>
                <c:pt idx="138">
                  <c:v>3.319248905295366</c:v>
                </c:pt>
                <c:pt idx="139">
                  <c:v>3.384561213726886</c:v>
                </c:pt>
                <c:pt idx="140">
                  <c:v>3.443635710483627</c:v>
                </c:pt>
                <c:pt idx="141">
                  <c:v>3.496249667526893</c:v>
                </c:pt>
                <c:pt idx="142">
                  <c:v>3.542206747006645</c:v>
                </c:pt>
                <c:pt idx="143">
                  <c:v>3.581337669944231</c:v>
                </c:pt>
                <c:pt idx="144">
                  <c:v>3.613500775562243</c:v>
                </c:pt>
                <c:pt idx="145">
                  <c:v>3.638582469492651</c:v>
                </c:pt>
                <c:pt idx="146">
                  <c:v>3.656497559539848</c:v>
                </c:pt>
                <c:pt idx="147">
                  <c:v>3.667189478123581</c:v>
                </c:pt>
                <c:pt idx="148">
                  <c:v>3.670630390977169</c:v>
                </c:pt>
                <c:pt idx="149">
                  <c:v>3.666821192126524</c:v>
                </c:pt>
                <c:pt idx="150">
                  <c:v>3.655791385623733</c:v>
                </c:pt>
                <c:pt idx="151">
                  <c:v>3.63759885495354</c:v>
                </c:pt>
                <c:pt idx="152">
                  <c:v>3.612329521470324</c:v>
                </c:pt>
                <c:pt idx="153">
                  <c:v>3.580096893655209</c:v>
                </c:pt>
                <c:pt idx="154">
                  <c:v>3.54104150940626</c:v>
                </c:pt>
                <c:pt idx="155">
                  <c:v>3.495330273987675</c:v>
                </c:pt>
                <c:pt idx="156">
                  <c:v>3.443155696664664</c:v>
                </c:pt>
                <c:pt idx="157">
                  <c:v>3.384735029438262</c:v>
                </c:pt>
                <c:pt idx="158">
                  <c:v>3.320309311666433</c:v>
                </c:pt>
                <c:pt idx="159">
                  <c:v>3.250142324713923</c:v>
                </c:pt>
                <c:pt idx="160">
                  <c:v>3.174519461111621</c:v>
                </c:pt>
                <c:pt idx="161">
                  <c:v>3.09374651302496</c:v>
                </c:pt>
                <c:pt idx="162">
                  <c:v>3.008148385130353</c:v>
                </c:pt>
                <c:pt idx="163">
                  <c:v>2.918067737275975</c:v>
                </c:pt>
                <c:pt idx="164">
                  <c:v>2.823863562558751</c:v>
                </c:pt>
                <c:pt idx="165">
                  <c:v>2.725909706681501</c:v>
                </c:pt>
                <c:pt idx="166">
                  <c:v>2.624593334662312</c:v>
                </c:pt>
                <c:pt idx="167">
                  <c:v>2.520313351151571</c:v>
                </c:pt>
                <c:pt idx="168">
                  <c:v>2.413478780769893</c:v>
                </c:pt>
                <c:pt idx="169">
                  <c:v>2.304507115012447</c:v>
                </c:pt>
                <c:pt idx="170">
                  <c:v>2.19382263237056</c:v>
                </c:pt>
                <c:pt idx="171">
                  <c:v>2.081854698400875</c:v>
                </c:pt>
                <c:pt idx="172">
                  <c:v>1.969036052524149</c:v>
                </c:pt>
                <c:pt idx="173">
                  <c:v>1.855801088361378</c:v>
                </c:pt>
                <c:pt idx="174">
                  <c:v>1.742584134412985</c:v>
                </c:pt>
                <c:pt idx="175">
                  <c:v>1.629817741858422</c:v>
                </c:pt>
                <c:pt idx="176">
                  <c:v>1.517930986198376</c:v>
                </c:pt>
                <c:pt idx="177">
                  <c:v>1.407347789380292</c:v>
                </c:pt>
                <c:pt idx="178">
                  <c:v>1.298485268940793</c:v>
                </c:pt>
                <c:pt idx="179">
                  <c:v>1.191752120565836</c:v>
                </c:pt>
                <c:pt idx="180">
                  <c:v>1.087547040312246</c:v>
                </c:pt>
                <c:pt idx="181">
                  <c:v>0.986257192552886</c:v>
                </c:pt>
                <c:pt idx="182">
                  <c:v>0.888256729503308</c:v>
                </c:pt>
                <c:pt idx="183">
                  <c:v>0.793905367960972</c:v>
                </c:pt>
                <c:pt idx="184">
                  <c:v>0.703547028640047</c:v>
                </c:pt>
                <c:pt idx="185">
                  <c:v>0.617508543216514</c:v>
                </c:pt>
                <c:pt idx="186">
                  <c:v>0.53609843391099</c:v>
                </c:pt>
                <c:pt idx="187">
                  <c:v>0.459605770131336</c:v>
                </c:pt>
                <c:pt idx="188">
                  <c:v>0.388299106375303</c:v>
                </c:pt>
                <c:pt idx="189">
                  <c:v>0.322425505256305</c:v>
                </c:pt>
                <c:pt idx="190">
                  <c:v>0.262209649164345</c:v>
                </c:pt>
                <c:pt idx="191">
                  <c:v>0.207853043710724</c:v>
                </c:pt>
                <c:pt idx="192">
                  <c:v>0.159533315730616</c:v>
                </c:pt>
                <c:pt idx="193">
                  <c:v>0.117403608233803</c:v>
                </c:pt>
                <c:pt idx="194">
                  <c:v>0.0815920743020155</c:v>
                </c:pt>
                <c:pt idx="195">
                  <c:v>0.0522014715332999</c:v>
                </c:pt>
                <c:pt idx="196">
                  <c:v>0.0293088582309676</c:v>
                </c:pt>
                <c:pt idx="197">
                  <c:v>0.012965392128796</c:v>
                </c:pt>
                <c:pt idx="198">
                  <c:v>0.0031962320366982</c:v>
                </c:pt>
                <c:pt idx="199">
                  <c:v>5.4238379204604E-7</c:v>
                </c:pt>
                <c:pt idx="200">
                  <c:v>0.00335160023017908</c:v>
                </c:pt>
                <c:pt idx="201">
                  <c:v>0.0131970039164706</c:v>
                </c:pt>
                <c:pt idx="202">
                  <c:v>0.0294589821226911</c:v>
                </c:pt>
                <c:pt idx="203">
                  <c:v>0.052034801717207</c:v>
                </c:pt>
                <c:pt idx="204">
                  <c:v>0.0807972723933132</c:v>
                </c:pt>
                <c:pt idx="205">
                  <c:v>0.115595345717485</c:v>
                </c:pt>
                <c:pt idx="206">
                  <c:v>0.156254805850568</c:v>
                </c:pt>
                <c:pt idx="207">
                  <c:v>0.202579048852683</c:v>
                </c:pt>
                <c:pt idx="208">
                  <c:v>0.254349947145676</c:v>
                </c:pt>
                <c:pt idx="209">
                  <c:v>0.311328795384911</c:v>
                </c:pt>
                <c:pt idx="210">
                  <c:v>0.373257333686142</c:v>
                </c:pt>
                <c:pt idx="211">
                  <c:v>0.439858843864503</c:v>
                </c:pt>
                <c:pt idx="212">
                  <c:v>0.510839314071962</c:v>
                </c:pt>
                <c:pt idx="213">
                  <c:v>0.585888666968556</c:v>
                </c:pt>
                <c:pt idx="214">
                  <c:v>0.664682046331407</c:v>
                </c:pt>
                <c:pt idx="215">
                  <c:v>0.746881156795694</c:v>
                </c:pt>
                <c:pt idx="216">
                  <c:v>0.832135651233267</c:v>
                </c:pt>
                <c:pt idx="217">
                  <c:v>0.920084560108825</c:v>
                </c:pt>
                <c:pt idx="218">
                  <c:v>1.01035775701064</c:v>
                </c:pt>
                <c:pt idx="219">
                  <c:v>1.102577454433285</c:v>
                </c:pt>
                <c:pt idx="220">
                  <c:v>1.196359723794351</c:v>
                </c:pt>
                <c:pt idx="221">
                  <c:v>1.2913160335954</c:v>
                </c:pt>
                <c:pt idx="222">
                  <c:v>1.387054799590399</c:v>
                </c:pt>
                <c:pt idx="223">
                  <c:v>1.48318294080184</c:v>
                </c:pt>
                <c:pt idx="224">
                  <c:v>1.57930743522644</c:v>
                </c:pt>
                <c:pt idx="225">
                  <c:v>1.67503686909805</c:v>
                </c:pt>
                <c:pt idx="226">
                  <c:v>1.769982973625197</c:v>
                </c:pt>
                <c:pt idx="227">
                  <c:v>1.863762143194632</c:v>
                </c:pt>
                <c:pt idx="228">
                  <c:v>1.95599692912891</c:v>
                </c:pt>
                <c:pt idx="229">
                  <c:v>2.046317503206394</c:v>
                </c:pt>
                <c:pt idx="230">
                  <c:v>2.13436308529414</c:v>
                </c:pt>
                <c:pt idx="231">
                  <c:v>2.219783329608363</c:v>
                </c:pt>
                <c:pt idx="232">
                  <c:v>2.302239664301971</c:v>
                </c:pt>
                <c:pt idx="233">
                  <c:v>2.381406579284114</c:v>
                </c:pt>
                <c:pt idx="234">
                  <c:v>2.456972857400867</c:v>
                </c:pt>
                <c:pt idx="235">
                  <c:v>2.528642744349069</c:v>
                </c:pt>
                <c:pt idx="236">
                  <c:v>2.5961370529554</c:v>
                </c:pt>
                <c:pt idx="237">
                  <c:v>2.659194197728765</c:v>
                </c:pt>
                <c:pt idx="238">
                  <c:v>2.717571155885717</c:v>
                </c:pt>
                <c:pt idx="239">
                  <c:v>2.771044351353101</c:v>
                </c:pt>
                <c:pt idx="240">
                  <c:v>2.819410458570454</c:v>
                </c:pt>
                <c:pt idx="241">
                  <c:v>2.862487123242904</c:v>
                </c:pt>
                <c:pt idx="242">
                  <c:v>2.900113597534625</c:v>
                </c:pt>
                <c:pt idx="243">
                  <c:v>2.93215128753996</c:v>
                </c:pt>
                <c:pt idx="244">
                  <c:v>2.958484211223924</c:v>
                </c:pt>
                <c:pt idx="245">
                  <c:v>2.979019365384043</c:v>
                </c:pt>
                <c:pt idx="246">
                  <c:v>2.993687000549852</c:v>
                </c:pt>
                <c:pt idx="247">
                  <c:v>3.002440803103745</c:v>
                </c:pt>
                <c:pt idx="248">
                  <c:v>3.005257984275662</c:v>
                </c:pt>
                <c:pt idx="249">
                  <c:v>3.002139276032062</c:v>
                </c:pt>
                <c:pt idx="250">
                  <c:v>2.99310883424773</c:v>
                </c:pt>
                <c:pt idx="251">
                  <c:v>2.978214049911735</c:v>
                </c:pt>
                <c:pt idx="252">
                  <c:v>2.957525269479249</c:v>
                </c:pt>
                <c:pt idx="253">
                  <c:v>2.931135425834503</c:v>
                </c:pt>
                <c:pt idx="254">
                  <c:v>2.899159581676621</c:v>
                </c:pt>
                <c:pt idx="255">
                  <c:v>2.861734387478242</c:v>
                </c:pt>
                <c:pt idx="256">
                  <c:v>2.819017456495057</c:v>
                </c:pt>
                <c:pt idx="257">
                  <c:v>2.771186659621481</c:v>
                </c:pt>
                <c:pt idx="258">
                  <c:v>2.718439343192561</c:v>
                </c:pt>
                <c:pt idx="259">
                  <c:v>2.660991473123729</c:v>
                </c:pt>
                <c:pt idx="260">
                  <c:v>2.599076709056706</c:v>
                </c:pt>
                <c:pt idx="261">
                  <c:v>2.532945412441394</c:v>
                </c:pt>
                <c:pt idx="262">
                  <c:v>2.462863592728182</c:v>
                </c:pt>
                <c:pt idx="263">
                  <c:v>2.389111796072626</c:v>
                </c:pt>
                <c:pt idx="264">
                  <c:v>2.311983941163303</c:v>
                </c:pt>
                <c:pt idx="265">
                  <c:v>2.231786106974037</c:v>
                </c:pt>
                <c:pt idx="266">
                  <c:v>2.148835277411646</c:v>
                </c:pt>
                <c:pt idx="267">
                  <c:v>2.063458047980941</c:v>
                </c:pt>
                <c:pt idx="268">
                  <c:v>1.975989299717591</c:v>
                </c:pt>
                <c:pt idx="269">
                  <c:v>1.88677084574784</c:v>
                </c:pt>
                <c:pt idx="270">
                  <c:v>1.796150055920407</c:v>
                </c:pt>
                <c:pt idx="271">
                  <c:v>1.704478465020823</c:v>
                </c:pt>
                <c:pt idx="272">
                  <c:v>1.612110370120938</c:v>
                </c:pt>
                <c:pt idx="273">
                  <c:v>1.519401422637193</c:v>
                </c:pt>
                <c:pt idx="274">
                  <c:v>1.42670722066983</c:v>
                </c:pt>
                <c:pt idx="275">
                  <c:v>1.33438190717175</c:v>
                </c:pt>
                <c:pt idx="276">
                  <c:v>1.24277677945075</c:v>
                </c:pt>
                <c:pt idx="277">
                  <c:v>1.152238915442107</c:v>
                </c:pt>
                <c:pt idx="278">
                  <c:v>1.063109822100706</c:v>
                </c:pt>
                <c:pt idx="279">
                  <c:v>0.975724111153296</c:v>
                </c:pt>
                <c:pt idx="280">
                  <c:v>0.890408207322721</c:v>
                </c:pt>
                <c:pt idx="281">
                  <c:v>0.807479093987542</c:v>
                </c:pt>
                <c:pt idx="282">
                  <c:v>0.727243101072964</c:v>
                </c:pt>
                <c:pt idx="283">
                  <c:v>0.649994739783478</c:v>
                </c:pt>
                <c:pt idx="284">
                  <c:v>0.576015588584374</c:v>
                </c:pt>
                <c:pt idx="285">
                  <c:v>0.505573234619868</c:v>
                </c:pt>
                <c:pt idx="286">
                  <c:v>0.438920274519989</c:v>
                </c:pt>
                <c:pt idx="287">
                  <c:v>0.376293378298727</c:v>
                </c:pt>
                <c:pt idx="288">
                  <c:v>0.317912419782267</c:v>
                </c:pt>
                <c:pt idx="289">
                  <c:v>0.263979676730142</c:v>
                </c:pt>
                <c:pt idx="290">
                  <c:v>0.214679103524729</c:v>
                </c:pt>
                <c:pt idx="291">
                  <c:v>0.170175679006914</c:v>
                </c:pt>
                <c:pt idx="292">
                  <c:v>0.130614831729228</c:v>
                </c:pt>
                <c:pt idx="293">
                  <c:v>0.0961219445833972</c:v>
                </c:pt>
                <c:pt idx="294">
                  <c:v>0.0668019404385383</c:v>
                </c:pt>
                <c:pt idx="295">
                  <c:v>0.0427389501002812</c:v>
                </c:pt>
                <c:pt idx="296">
                  <c:v>0.0239960635713292</c:v>
                </c:pt>
                <c:pt idx="297">
                  <c:v>0.0106151652615832</c:v>
                </c:pt>
                <c:pt idx="298">
                  <c:v>0.00261685346242915</c:v>
                </c:pt>
                <c:pt idx="299">
                  <c:v>4.44066290372556E-7</c:v>
                </c:pt>
                <c:pt idx="300">
                  <c:v>0.00274405818045936</c:v>
                </c:pt>
                <c:pt idx="301">
                  <c:v>0.010804792954882</c:v>
                </c:pt>
                <c:pt idx="302">
                  <c:v>0.0241189746181874</c:v>
                </c:pt>
                <c:pt idx="303">
                  <c:v>0.0426024923961477</c:v>
                </c:pt>
                <c:pt idx="304">
                  <c:v>0.0661512116731694</c:v>
                </c:pt>
                <c:pt idx="305">
                  <c:v>0.0946414644515196</c:v>
                </c:pt>
                <c:pt idx="306">
                  <c:v>0.127930614866013</c:v>
                </c:pt>
                <c:pt idx="307">
                  <c:v>0.165857697224893</c:v>
                </c:pt>
                <c:pt idx="308">
                  <c:v>0.208244123771829</c:v>
                </c:pt>
                <c:pt idx="309">
                  <c:v>0.254894459100244</c:v>
                </c:pt>
                <c:pt idx="310">
                  <c:v>0.305597257900623</c:v>
                </c:pt>
                <c:pt idx="311">
                  <c:v>0.360125962485075</c:v>
                </c:pt>
                <c:pt idx="312">
                  <c:v>0.418239856311848</c:v>
                </c:pt>
                <c:pt idx="313">
                  <c:v>0.479685069526885</c:v>
                </c:pt>
                <c:pt idx="314">
                  <c:v>0.544195632350189</c:v>
                </c:pt>
                <c:pt idx="315">
                  <c:v>0.611494571962947</c:v>
                </c:pt>
                <c:pt idx="316">
                  <c:v>0.681295048397097</c:v>
                </c:pt>
                <c:pt idx="317">
                  <c:v>0.753301524793167</c:v>
                </c:pt>
                <c:pt idx="318">
                  <c:v>0.827210967275341</c:v>
                </c:pt>
                <c:pt idx="319">
                  <c:v>0.902714069594803</c:v>
                </c:pt>
                <c:pt idx="320">
                  <c:v>0.979496497614148</c:v>
                </c:pt>
                <c:pt idx="321">
                  <c:v>1.057240148647068</c:v>
                </c:pt>
                <c:pt idx="322">
                  <c:v>1.135624420628909</c:v>
                </c:pt>
                <c:pt idx="323">
                  <c:v>1.214327486074934</c:v>
                </c:pt>
                <c:pt idx="324">
                  <c:v>1.293027565784433</c:v>
                </c:pt>
                <c:pt idx="325">
                  <c:v>1.371404197269862</c:v>
                </c:pt>
                <c:pt idx="326">
                  <c:v>1.449139492931194</c:v>
                </c:pt>
                <c:pt idx="327">
                  <c:v>1.52591938305581</c:v>
                </c:pt>
                <c:pt idx="328">
                  <c:v>1.601434838803773</c:v>
                </c:pt>
                <c:pt idx="329">
                  <c:v>1.67538307043667</c:v>
                </c:pt>
                <c:pt idx="330">
                  <c:v>1.747468696164561</c:v>
                </c:pt>
                <c:pt idx="331">
                  <c:v>1.817404877120055</c:v>
                </c:pt>
                <c:pt idx="332">
                  <c:v>1.884914414119812</c:v>
                </c:pt>
                <c:pt idx="333">
                  <c:v>1.949730802042011</c:v>
                </c:pt>
                <c:pt idx="334">
                  <c:v>2.011599237831843</c:v>
                </c:pt>
                <c:pt idx="335">
                  <c:v>2.070277578345971</c:v>
                </c:pt>
                <c:pt idx="336">
                  <c:v>2.12553724445971</c:v>
                </c:pt>
                <c:pt idx="337">
                  <c:v>2.17716406808697</c:v>
                </c:pt>
                <c:pt idx="338">
                  <c:v>2.224959079001214</c:v>
                </c:pt>
                <c:pt idx="339">
                  <c:v>2.268739228595726</c:v>
                </c:pt>
                <c:pt idx="340">
                  <c:v>2.30833804798125</c:v>
                </c:pt>
                <c:pt idx="341">
                  <c:v>2.343606238088618</c:v>
                </c:pt>
                <c:pt idx="342">
                  <c:v>2.374412189721156</c:v>
                </c:pt>
                <c:pt idx="343">
                  <c:v>2.400642431786097</c:v>
                </c:pt>
                <c:pt idx="344">
                  <c:v>2.422202006224638</c:v>
                </c:pt>
                <c:pt idx="345">
                  <c:v>2.43901476845474</c:v>
                </c:pt>
                <c:pt idx="346">
                  <c:v>2.451023612439925</c:v>
                </c:pt>
                <c:pt idx="347">
                  <c:v>2.458190619797195</c:v>
                </c:pt>
                <c:pt idx="348">
                  <c:v>2.460497132659633</c:v>
                </c:pt>
                <c:pt idx="349">
                  <c:v>2.457943750310725</c:v>
                </c:pt>
                <c:pt idx="350">
                  <c:v>2.450550249908025</c:v>
                </c:pt>
                <c:pt idx="351">
                  <c:v>2.43835543191169</c:v>
                </c:pt>
                <c:pt idx="352">
                  <c:v>2.421416891127948</c:v>
                </c:pt>
                <c:pt idx="353">
                  <c:v>2.399810714567084</c:v>
                </c:pt>
                <c:pt idx="354">
                  <c:v>2.373631107599407</c:v>
                </c:pt>
                <c:pt idx="355">
                  <c:v>2.342989950169286</c:v>
                </c:pt>
                <c:pt idx="356">
                  <c:v>2.308016285096255</c:v>
                </c:pt>
                <c:pt idx="357">
                  <c:v>2.26885574075164</c:v>
                </c:pt>
                <c:pt idx="358">
                  <c:v>2.225669890648955</c:v>
                </c:pt>
                <c:pt idx="359">
                  <c:v>2.178635552724784</c:v>
                </c:pt>
                <c:pt idx="360">
                  <c:v>2.127944031313555</c:v>
                </c:pt>
                <c:pt idx="361">
                  <c:v>2.073800305033678</c:v>
                </c:pt>
                <c:pt idx="362">
                  <c:v>2.016422164002813</c:v>
                </c:pt>
                <c:pt idx="363">
                  <c:v>1.95603929998616</c:v>
                </c:pt>
                <c:pt idx="364">
                  <c:v>1.89289235325297</c:v>
                </c:pt>
                <c:pt idx="365">
                  <c:v>1.82723192007197</c:v>
                </c:pt>
                <c:pt idx="366">
                  <c:v>1.75931752491592</c:v>
                </c:pt>
                <c:pt idx="367">
                  <c:v>1.68941656156841</c:v>
                </c:pt>
                <c:pt idx="368">
                  <c:v>1.617803207431972</c:v>
                </c:pt>
                <c:pt idx="369">
                  <c:v>1.544757315424864</c:v>
                </c:pt>
                <c:pt idx="370">
                  <c:v>1.470563287924931</c:v>
                </c:pt>
                <c:pt idx="371">
                  <c:v>1.395508937271862</c:v>
                </c:pt>
                <c:pt idx="372">
                  <c:v>1.319884337374097</c:v>
                </c:pt>
                <c:pt idx="373">
                  <c:v>1.24398067098367</c:v>
                </c:pt>
                <c:pt idx="374">
                  <c:v>1.168089077200967</c:v>
                </c:pt>
                <c:pt idx="375">
                  <c:v>1.092499503752521</c:v>
                </c:pt>
                <c:pt idx="376">
                  <c:v>1.017499568547697</c:v>
                </c:pt>
                <c:pt idx="377">
                  <c:v>0.943373434965832</c:v>
                </c:pt>
                <c:pt idx="378">
                  <c:v>0.870400705253265</c:v>
                </c:pt>
                <c:pt idx="379">
                  <c:v>0.798855336321031</c:v>
                </c:pt>
                <c:pt idx="380">
                  <c:v>0.729004582128296</c:v>
                </c:pt>
                <c:pt idx="381">
                  <c:v>0.66110796671529</c:v>
                </c:pt>
                <c:pt idx="382">
                  <c:v>0.595416291812373</c:v>
                </c:pt>
                <c:pt idx="383">
                  <c:v>0.532170682799783</c:v>
                </c:pt>
                <c:pt idx="384">
                  <c:v>0.471601676626468</c:v>
                </c:pt>
                <c:pt idx="385">
                  <c:v>0.413928355116517</c:v>
                </c:pt>
                <c:pt idx="386">
                  <c:v>0.359357526899059</c:v>
                </c:pt>
                <c:pt idx="387">
                  <c:v>0.30808296099288</c:v>
                </c:pt>
                <c:pt idx="388">
                  <c:v>0.260284674861277</c:v>
                </c:pt>
                <c:pt idx="389">
                  <c:v>0.216128279526642</c:v>
                </c:pt>
                <c:pt idx="390">
                  <c:v>0.175764384098988</c:v>
                </c:pt>
                <c:pt idx="391">
                  <c:v>0.139328061828962</c:v>
                </c:pt>
                <c:pt idx="392">
                  <c:v>0.10693837954489</c:v>
                </c:pt>
                <c:pt idx="393">
                  <c:v>0.078697992076141</c:v>
                </c:pt>
                <c:pt idx="394">
                  <c:v>0.0546928030023608</c:v>
                </c:pt>
                <c:pt idx="395">
                  <c:v>0.0349916928014032</c:v>
                </c:pt>
                <c:pt idx="396">
                  <c:v>0.0196463151986897</c:v>
                </c:pt>
                <c:pt idx="397">
                  <c:v>0.00869096224868159</c:v>
                </c:pt>
                <c:pt idx="398">
                  <c:v>0.00214249840599845</c:v>
                </c:pt>
                <c:pt idx="399">
                  <c:v>3.63570728211654E-7</c:v>
                </c:pt>
                <c:pt idx="400">
                  <c:v>0.00224664482056776</c:v>
                </c:pt>
              </c:numCache>
            </c:numRef>
          </c:yVal>
          <c:smooth val="0"/>
        </c:ser>
        <c:ser>
          <c:idx val="2"/>
          <c:order val="2"/>
          <c:tx>
            <c:v>E(t)</c:v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A$2:$A$402</c:f>
              <c:numCache>
                <c:formatCode>General</c:formatCode>
                <c:ptCount val="401"/>
                <c:pt idx="0">
                  <c:v>0.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0.07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</c:v>
                </c:pt>
                <c:pt idx="29">
                  <c:v>0.29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0000000000001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0000000000001</c:v>
                </c:pt>
                <c:pt idx="55">
                  <c:v>0.550000000000001</c:v>
                </c:pt>
                <c:pt idx="56">
                  <c:v>0.560000000000001</c:v>
                </c:pt>
                <c:pt idx="57">
                  <c:v>0.570000000000001</c:v>
                </c:pt>
                <c:pt idx="58">
                  <c:v>0.58</c:v>
                </c:pt>
                <c:pt idx="59">
                  <c:v>0.59</c:v>
                </c:pt>
                <c:pt idx="60">
                  <c:v>0.600000000000001</c:v>
                </c:pt>
                <c:pt idx="61">
                  <c:v>0.610000000000001</c:v>
                </c:pt>
                <c:pt idx="62">
                  <c:v>0.620000000000001</c:v>
                </c:pt>
                <c:pt idx="63">
                  <c:v>0.630000000000001</c:v>
                </c:pt>
                <c:pt idx="64">
                  <c:v>0.640000000000001</c:v>
                </c:pt>
                <c:pt idx="65">
                  <c:v>0.650000000000001</c:v>
                </c:pt>
                <c:pt idx="66">
                  <c:v>0.660000000000001</c:v>
                </c:pt>
                <c:pt idx="67">
                  <c:v>0.670000000000001</c:v>
                </c:pt>
                <c:pt idx="68">
                  <c:v>0.680000000000001</c:v>
                </c:pt>
                <c:pt idx="69">
                  <c:v>0.690000000000001</c:v>
                </c:pt>
                <c:pt idx="70">
                  <c:v>0.700000000000001</c:v>
                </c:pt>
                <c:pt idx="71">
                  <c:v>0.710000000000001</c:v>
                </c:pt>
                <c:pt idx="72">
                  <c:v>0.720000000000001</c:v>
                </c:pt>
                <c:pt idx="73">
                  <c:v>0.730000000000001</c:v>
                </c:pt>
                <c:pt idx="74">
                  <c:v>0.740000000000001</c:v>
                </c:pt>
                <c:pt idx="75">
                  <c:v>0.750000000000001</c:v>
                </c:pt>
                <c:pt idx="76">
                  <c:v>0.760000000000001</c:v>
                </c:pt>
                <c:pt idx="77">
                  <c:v>0.770000000000001</c:v>
                </c:pt>
                <c:pt idx="78">
                  <c:v>0.780000000000001</c:v>
                </c:pt>
                <c:pt idx="79">
                  <c:v>0.790000000000001</c:v>
                </c:pt>
                <c:pt idx="80">
                  <c:v>0.800000000000001</c:v>
                </c:pt>
                <c:pt idx="81">
                  <c:v>0.810000000000001</c:v>
                </c:pt>
                <c:pt idx="82">
                  <c:v>0.820000000000001</c:v>
                </c:pt>
                <c:pt idx="83">
                  <c:v>0.830000000000001</c:v>
                </c:pt>
                <c:pt idx="84">
                  <c:v>0.840000000000001</c:v>
                </c:pt>
                <c:pt idx="85">
                  <c:v>0.850000000000001</c:v>
                </c:pt>
                <c:pt idx="86">
                  <c:v>0.860000000000001</c:v>
                </c:pt>
                <c:pt idx="87">
                  <c:v>0.870000000000001</c:v>
                </c:pt>
                <c:pt idx="88">
                  <c:v>0.880000000000001</c:v>
                </c:pt>
                <c:pt idx="89">
                  <c:v>0.890000000000001</c:v>
                </c:pt>
                <c:pt idx="90">
                  <c:v>0.900000000000001</c:v>
                </c:pt>
                <c:pt idx="91">
                  <c:v>0.910000000000001</c:v>
                </c:pt>
                <c:pt idx="92">
                  <c:v>0.920000000000001</c:v>
                </c:pt>
                <c:pt idx="93">
                  <c:v>0.930000000000001</c:v>
                </c:pt>
                <c:pt idx="94">
                  <c:v>0.940000000000001</c:v>
                </c:pt>
                <c:pt idx="95">
                  <c:v>0.950000000000001</c:v>
                </c:pt>
                <c:pt idx="96">
                  <c:v>0.960000000000001</c:v>
                </c:pt>
                <c:pt idx="97">
                  <c:v>0.97</c:v>
                </c:pt>
                <c:pt idx="98">
                  <c:v>0.98</c:v>
                </c:pt>
                <c:pt idx="99">
                  <c:v>0.990000000000001</c:v>
                </c:pt>
                <c:pt idx="100">
                  <c:v>1.000000000000001</c:v>
                </c:pt>
                <c:pt idx="101">
                  <c:v>1.010000000000001</c:v>
                </c:pt>
                <c:pt idx="102">
                  <c:v>1.020000000000001</c:v>
                </c:pt>
                <c:pt idx="103">
                  <c:v>1.030000000000001</c:v>
                </c:pt>
                <c:pt idx="104">
                  <c:v>1.040000000000001</c:v>
                </c:pt>
                <c:pt idx="105">
                  <c:v>1.050000000000001</c:v>
                </c:pt>
                <c:pt idx="106">
                  <c:v>1.060000000000001</c:v>
                </c:pt>
                <c:pt idx="107">
                  <c:v>1.070000000000001</c:v>
                </c:pt>
                <c:pt idx="108">
                  <c:v>1.080000000000001</c:v>
                </c:pt>
                <c:pt idx="109">
                  <c:v>1.090000000000001</c:v>
                </c:pt>
                <c:pt idx="110">
                  <c:v>1.100000000000002</c:v>
                </c:pt>
                <c:pt idx="111">
                  <c:v>1.110000000000002</c:v>
                </c:pt>
                <c:pt idx="112">
                  <c:v>1.120000000000002</c:v>
                </c:pt>
                <c:pt idx="113">
                  <c:v>1.130000000000002</c:v>
                </c:pt>
                <c:pt idx="114">
                  <c:v>1.140000000000002</c:v>
                </c:pt>
                <c:pt idx="115">
                  <c:v>1.150000000000002</c:v>
                </c:pt>
                <c:pt idx="116">
                  <c:v>1.160000000000002</c:v>
                </c:pt>
                <c:pt idx="117">
                  <c:v>1.170000000000002</c:v>
                </c:pt>
                <c:pt idx="118">
                  <c:v>1.180000000000002</c:v>
                </c:pt>
                <c:pt idx="119">
                  <c:v>1.190000000000002</c:v>
                </c:pt>
                <c:pt idx="120">
                  <c:v>1.200000000000001</c:v>
                </c:pt>
                <c:pt idx="121">
                  <c:v>1.210000000000001</c:v>
                </c:pt>
                <c:pt idx="122">
                  <c:v>1.220000000000001</c:v>
                </c:pt>
                <c:pt idx="123">
                  <c:v>1.230000000000001</c:v>
                </c:pt>
                <c:pt idx="124">
                  <c:v>1.240000000000001</c:v>
                </c:pt>
                <c:pt idx="125">
                  <c:v>1.250000000000001</c:v>
                </c:pt>
                <c:pt idx="126">
                  <c:v>1.260000000000001</c:v>
                </c:pt>
                <c:pt idx="127">
                  <c:v>1.270000000000001</c:v>
                </c:pt>
                <c:pt idx="128">
                  <c:v>1.280000000000001</c:v>
                </c:pt>
                <c:pt idx="129">
                  <c:v>1.290000000000001</c:v>
                </c:pt>
                <c:pt idx="130">
                  <c:v>1.300000000000001</c:v>
                </c:pt>
                <c:pt idx="131">
                  <c:v>1.310000000000001</c:v>
                </c:pt>
                <c:pt idx="132">
                  <c:v>1.320000000000002</c:v>
                </c:pt>
                <c:pt idx="133">
                  <c:v>1.330000000000002</c:v>
                </c:pt>
                <c:pt idx="134">
                  <c:v>1.340000000000002</c:v>
                </c:pt>
                <c:pt idx="135">
                  <c:v>1.350000000000002</c:v>
                </c:pt>
                <c:pt idx="136">
                  <c:v>1.360000000000002</c:v>
                </c:pt>
                <c:pt idx="137">
                  <c:v>1.370000000000002</c:v>
                </c:pt>
                <c:pt idx="138">
                  <c:v>1.380000000000002</c:v>
                </c:pt>
                <c:pt idx="139">
                  <c:v>1.390000000000002</c:v>
                </c:pt>
                <c:pt idx="140">
                  <c:v>1.400000000000001</c:v>
                </c:pt>
                <c:pt idx="141">
                  <c:v>1.410000000000001</c:v>
                </c:pt>
                <c:pt idx="142">
                  <c:v>1.420000000000001</c:v>
                </c:pt>
                <c:pt idx="143">
                  <c:v>1.430000000000001</c:v>
                </c:pt>
                <c:pt idx="144">
                  <c:v>1.440000000000001</c:v>
                </c:pt>
                <c:pt idx="145">
                  <c:v>1.450000000000001</c:v>
                </c:pt>
                <c:pt idx="146">
                  <c:v>1.460000000000001</c:v>
                </c:pt>
                <c:pt idx="147">
                  <c:v>1.470000000000001</c:v>
                </c:pt>
                <c:pt idx="148">
                  <c:v>1.480000000000001</c:v>
                </c:pt>
                <c:pt idx="149">
                  <c:v>1.490000000000001</c:v>
                </c:pt>
                <c:pt idx="150">
                  <c:v>1.500000000000001</c:v>
                </c:pt>
                <c:pt idx="151">
                  <c:v>1.510000000000001</c:v>
                </c:pt>
                <c:pt idx="152">
                  <c:v>1.520000000000001</c:v>
                </c:pt>
                <c:pt idx="153">
                  <c:v>1.530000000000001</c:v>
                </c:pt>
                <c:pt idx="154">
                  <c:v>1.540000000000001</c:v>
                </c:pt>
                <c:pt idx="155">
                  <c:v>1.550000000000002</c:v>
                </c:pt>
                <c:pt idx="156">
                  <c:v>1.560000000000002</c:v>
                </c:pt>
                <c:pt idx="157">
                  <c:v>1.570000000000002</c:v>
                </c:pt>
                <c:pt idx="158">
                  <c:v>1.580000000000002</c:v>
                </c:pt>
                <c:pt idx="159">
                  <c:v>1.590000000000002</c:v>
                </c:pt>
                <c:pt idx="160">
                  <c:v>1.600000000000002</c:v>
                </c:pt>
                <c:pt idx="161">
                  <c:v>1.610000000000002</c:v>
                </c:pt>
                <c:pt idx="162">
                  <c:v>1.620000000000002</c:v>
                </c:pt>
                <c:pt idx="163">
                  <c:v>1.630000000000002</c:v>
                </c:pt>
                <c:pt idx="164">
                  <c:v>1.640000000000002</c:v>
                </c:pt>
                <c:pt idx="165">
                  <c:v>1.650000000000002</c:v>
                </c:pt>
                <c:pt idx="166">
                  <c:v>1.660000000000002</c:v>
                </c:pt>
                <c:pt idx="167">
                  <c:v>1.670000000000002</c:v>
                </c:pt>
                <c:pt idx="168">
                  <c:v>1.680000000000002</c:v>
                </c:pt>
                <c:pt idx="169">
                  <c:v>1.690000000000002</c:v>
                </c:pt>
                <c:pt idx="170">
                  <c:v>1.700000000000002</c:v>
                </c:pt>
                <c:pt idx="171">
                  <c:v>1.710000000000002</c:v>
                </c:pt>
                <c:pt idx="172">
                  <c:v>1.720000000000002</c:v>
                </c:pt>
                <c:pt idx="173">
                  <c:v>1.730000000000002</c:v>
                </c:pt>
                <c:pt idx="174">
                  <c:v>1.740000000000002</c:v>
                </c:pt>
                <c:pt idx="175">
                  <c:v>1.750000000000002</c:v>
                </c:pt>
                <c:pt idx="176">
                  <c:v>1.760000000000002</c:v>
                </c:pt>
                <c:pt idx="177">
                  <c:v>1.770000000000002</c:v>
                </c:pt>
                <c:pt idx="178">
                  <c:v>1.780000000000002</c:v>
                </c:pt>
                <c:pt idx="179">
                  <c:v>1.790000000000002</c:v>
                </c:pt>
                <c:pt idx="180">
                  <c:v>1.800000000000002</c:v>
                </c:pt>
                <c:pt idx="181">
                  <c:v>1.810000000000002</c:v>
                </c:pt>
                <c:pt idx="182">
                  <c:v>1.820000000000002</c:v>
                </c:pt>
                <c:pt idx="183">
                  <c:v>1.830000000000002</c:v>
                </c:pt>
                <c:pt idx="184">
                  <c:v>1.840000000000002</c:v>
                </c:pt>
                <c:pt idx="185">
                  <c:v>1.850000000000002</c:v>
                </c:pt>
                <c:pt idx="186">
                  <c:v>1.860000000000002</c:v>
                </c:pt>
                <c:pt idx="187">
                  <c:v>1.870000000000002</c:v>
                </c:pt>
                <c:pt idx="188">
                  <c:v>1.880000000000002</c:v>
                </c:pt>
                <c:pt idx="189">
                  <c:v>1.890000000000002</c:v>
                </c:pt>
                <c:pt idx="190">
                  <c:v>1.900000000000002</c:v>
                </c:pt>
                <c:pt idx="191">
                  <c:v>1.910000000000002</c:v>
                </c:pt>
                <c:pt idx="192">
                  <c:v>1.920000000000002</c:v>
                </c:pt>
                <c:pt idx="193">
                  <c:v>1.930000000000002</c:v>
                </c:pt>
                <c:pt idx="194">
                  <c:v>1.940000000000002</c:v>
                </c:pt>
                <c:pt idx="195">
                  <c:v>1.950000000000002</c:v>
                </c:pt>
                <c:pt idx="196">
                  <c:v>1.960000000000002</c:v>
                </c:pt>
                <c:pt idx="197">
                  <c:v>1.970000000000002</c:v>
                </c:pt>
                <c:pt idx="198">
                  <c:v>1.980000000000003</c:v>
                </c:pt>
                <c:pt idx="199">
                  <c:v>1.990000000000003</c:v>
                </c:pt>
                <c:pt idx="200">
                  <c:v>2.000000000000001</c:v>
                </c:pt>
                <c:pt idx="201">
                  <c:v>2.010000000000001</c:v>
                </c:pt>
                <c:pt idx="202">
                  <c:v>2.020000000000001</c:v>
                </c:pt>
                <c:pt idx="203">
                  <c:v>2.030000000000001</c:v>
                </c:pt>
                <c:pt idx="204">
                  <c:v>2.04</c:v>
                </c:pt>
                <c:pt idx="205">
                  <c:v>2.05</c:v>
                </c:pt>
                <c:pt idx="206">
                  <c:v>2.06</c:v>
                </c:pt>
                <c:pt idx="207">
                  <c:v>2.07</c:v>
                </c:pt>
                <c:pt idx="208">
                  <c:v>2.079999999999999</c:v>
                </c:pt>
                <c:pt idx="209">
                  <c:v>2.089999999999999</c:v>
                </c:pt>
                <c:pt idx="210">
                  <c:v>2.099999999999999</c:v>
                </c:pt>
                <c:pt idx="211">
                  <c:v>2.109999999999999</c:v>
                </c:pt>
                <c:pt idx="212">
                  <c:v>2.119999999999999</c:v>
                </c:pt>
                <c:pt idx="213">
                  <c:v>2.129999999999999</c:v>
                </c:pt>
                <c:pt idx="214">
                  <c:v>2.139999999999998</c:v>
                </c:pt>
                <c:pt idx="215">
                  <c:v>2.149999999999998</c:v>
                </c:pt>
                <c:pt idx="216">
                  <c:v>2.159999999999998</c:v>
                </c:pt>
                <c:pt idx="217">
                  <c:v>2.169999999999998</c:v>
                </c:pt>
                <c:pt idx="218">
                  <c:v>2.179999999999997</c:v>
                </c:pt>
                <c:pt idx="219">
                  <c:v>2.189999999999998</c:v>
                </c:pt>
                <c:pt idx="220">
                  <c:v>2.199999999999997</c:v>
                </c:pt>
                <c:pt idx="221">
                  <c:v>2.209999999999998</c:v>
                </c:pt>
                <c:pt idx="222">
                  <c:v>2.219999999999997</c:v>
                </c:pt>
                <c:pt idx="223">
                  <c:v>2.229999999999998</c:v>
                </c:pt>
                <c:pt idx="224">
                  <c:v>2.239999999999996</c:v>
                </c:pt>
                <c:pt idx="225">
                  <c:v>2.249999999999998</c:v>
                </c:pt>
                <c:pt idx="226">
                  <c:v>2.259999999999996</c:v>
                </c:pt>
                <c:pt idx="227">
                  <c:v>2.269999999999996</c:v>
                </c:pt>
                <c:pt idx="228">
                  <c:v>2.279999999999995</c:v>
                </c:pt>
                <c:pt idx="229">
                  <c:v>2.289999999999995</c:v>
                </c:pt>
                <c:pt idx="230">
                  <c:v>2.299999999999995</c:v>
                </c:pt>
                <c:pt idx="231">
                  <c:v>2.309999999999995</c:v>
                </c:pt>
                <c:pt idx="232">
                  <c:v>2.319999999999993</c:v>
                </c:pt>
                <c:pt idx="233">
                  <c:v>2.329999999999994</c:v>
                </c:pt>
                <c:pt idx="234">
                  <c:v>2.339999999999993</c:v>
                </c:pt>
                <c:pt idx="235">
                  <c:v>2.349999999999994</c:v>
                </c:pt>
                <c:pt idx="236">
                  <c:v>2.359999999999994</c:v>
                </c:pt>
                <c:pt idx="237">
                  <c:v>2.369999999999993</c:v>
                </c:pt>
                <c:pt idx="238">
                  <c:v>2.379999999999993</c:v>
                </c:pt>
                <c:pt idx="239">
                  <c:v>2.389999999999993</c:v>
                </c:pt>
                <c:pt idx="240">
                  <c:v>2.399999999999993</c:v>
                </c:pt>
                <c:pt idx="241">
                  <c:v>2.409999999999993</c:v>
                </c:pt>
                <c:pt idx="242">
                  <c:v>2.419999999999992</c:v>
                </c:pt>
                <c:pt idx="243">
                  <c:v>2.429999999999992</c:v>
                </c:pt>
                <c:pt idx="244">
                  <c:v>2.439999999999992</c:v>
                </c:pt>
                <c:pt idx="245">
                  <c:v>2.449999999999992</c:v>
                </c:pt>
                <c:pt idx="246">
                  <c:v>2.459999999999987</c:v>
                </c:pt>
                <c:pt idx="247">
                  <c:v>2.469999999999991</c:v>
                </c:pt>
                <c:pt idx="248">
                  <c:v>2.479999999999991</c:v>
                </c:pt>
                <c:pt idx="249">
                  <c:v>2.489999999999991</c:v>
                </c:pt>
                <c:pt idx="250">
                  <c:v>2.499999999999991</c:v>
                </c:pt>
                <c:pt idx="251">
                  <c:v>2.50999999999999</c:v>
                </c:pt>
                <c:pt idx="252">
                  <c:v>2.519999999999988</c:v>
                </c:pt>
                <c:pt idx="253">
                  <c:v>2.52999999999999</c:v>
                </c:pt>
                <c:pt idx="254">
                  <c:v>2.539999999999987</c:v>
                </c:pt>
                <c:pt idx="255">
                  <c:v>2.549999999999989</c:v>
                </c:pt>
                <c:pt idx="256">
                  <c:v>2.559999999999987</c:v>
                </c:pt>
                <c:pt idx="257">
                  <c:v>2.569999999999989</c:v>
                </c:pt>
                <c:pt idx="258">
                  <c:v>2.579999999999987</c:v>
                </c:pt>
                <c:pt idx="259">
                  <c:v>2.589999999999989</c:v>
                </c:pt>
                <c:pt idx="260">
                  <c:v>2.599999999999988</c:v>
                </c:pt>
                <c:pt idx="261">
                  <c:v>2.609999999999988</c:v>
                </c:pt>
                <c:pt idx="262">
                  <c:v>2.619999999999988</c:v>
                </c:pt>
                <c:pt idx="263">
                  <c:v>2.629999999999988</c:v>
                </c:pt>
                <c:pt idx="264">
                  <c:v>2.639999999999988</c:v>
                </c:pt>
                <c:pt idx="265">
                  <c:v>2.649999999999987</c:v>
                </c:pt>
                <c:pt idx="266">
                  <c:v>2.659999999999987</c:v>
                </c:pt>
                <c:pt idx="267">
                  <c:v>2.669999999999987</c:v>
                </c:pt>
                <c:pt idx="268">
                  <c:v>2.679999999999987</c:v>
                </c:pt>
                <c:pt idx="269">
                  <c:v>2.689999999999987</c:v>
                </c:pt>
                <c:pt idx="270">
                  <c:v>2.699999999999986</c:v>
                </c:pt>
                <c:pt idx="271">
                  <c:v>2.709999999999986</c:v>
                </c:pt>
                <c:pt idx="272">
                  <c:v>2.719999999999986</c:v>
                </c:pt>
                <c:pt idx="273">
                  <c:v>2.729999999999986</c:v>
                </c:pt>
                <c:pt idx="274">
                  <c:v>2.739999999999985</c:v>
                </c:pt>
                <c:pt idx="275">
                  <c:v>2.749999999999985</c:v>
                </c:pt>
                <c:pt idx="276">
                  <c:v>2.759999999999985</c:v>
                </c:pt>
                <c:pt idx="277">
                  <c:v>2.769999999999985</c:v>
                </c:pt>
                <c:pt idx="278">
                  <c:v>2.779999999999985</c:v>
                </c:pt>
                <c:pt idx="279">
                  <c:v>2.789999999999984</c:v>
                </c:pt>
                <c:pt idx="280">
                  <c:v>2.799999999999984</c:v>
                </c:pt>
                <c:pt idx="281">
                  <c:v>2.809999999999983</c:v>
                </c:pt>
                <c:pt idx="282">
                  <c:v>2.819999999999978</c:v>
                </c:pt>
                <c:pt idx="283">
                  <c:v>2.829999999999983</c:v>
                </c:pt>
                <c:pt idx="284">
                  <c:v>2.839999999999978</c:v>
                </c:pt>
                <c:pt idx="285">
                  <c:v>2.849999999999983</c:v>
                </c:pt>
                <c:pt idx="286">
                  <c:v>2.859999999999979</c:v>
                </c:pt>
                <c:pt idx="287">
                  <c:v>2.869999999999983</c:v>
                </c:pt>
                <c:pt idx="288">
                  <c:v>2.879999999999979</c:v>
                </c:pt>
                <c:pt idx="289">
                  <c:v>2.889999999999982</c:v>
                </c:pt>
                <c:pt idx="290">
                  <c:v>2.899999999999979</c:v>
                </c:pt>
                <c:pt idx="291">
                  <c:v>2.90999999999998</c:v>
                </c:pt>
                <c:pt idx="292">
                  <c:v>2.919999999999979</c:v>
                </c:pt>
                <c:pt idx="293">
                  <c:v>2.92999999999998</c:v>
                </c:pt>
                <c:pt idx="294">
                  <c:v>2.939999999999979</c:v>
                </c:pt>
                <c:pt idx="295">
                  <c:v>2.94999999999998</c:v>
                </c:pt>
                <c:pt idx="296">
                  <c:v>2.959999999999978</c:v>
                </c:pt>
                <c:pt idx="297">
                  <c:v>2.969999999999981</c:v>
                </c:pt>
                <c:pt idx="298">
                  <c:v>2.979999999999979</c:v>
                </c:pt>
                <c:pt idx="299">
                  <c:v>2.98999999999998</c:v>
                </c:pt>
                <c:pt idx="300">
                  <c:v>2.999999999999979</c:v>
                </c:pt>
                <c:pt idx="301">
                  <c:v>3.00999999999998</c:v>
                </c:pt>
                <c:pt idx="302">
                  <c:v>3.019999999999979</c:v>
                </c:pt>
                <c:pt idx="303">
                  <c:v>3.029999999999979</c:v>
                </c:pt>
                <c:pt idx="304">
                  <c:v>3.039999999999979</c:v>
                </c:pt>
                <c:pt idx="305">
                  <c:v>3.049999999999979</c:v>
                </c:pt>
                <c:pt idx="306">
                  <c:v>3.059999999999979</c:v>
                </c:pt>
                <c:pt idx="307">
                  <c:v>3.069999999999979</c:v>
                </c:pt>
                <c:pt idx="308">
                  <c:v>3.079999999999978</c:v>
                </c:pt>
                <c:pt idx="309">
                  <c:v>3.089999999999978</c:v>
                </c:pt>
                <c:pt idx="310">
                  <c:v>3.099999999999978</c:v>
                </c:pt>
                <c:pt idx="311">
                  <c:v>3.109999999999978</c:v>
                </c:pt>
                <c:pt idx="312">
                  <c:v>3.119999999999977</c:v>
                </c:pt>
                <c:pt idx="313">
                  <c:v>3.129999999999977</c:v>
                </c:pt>
                <c:pt idx="314">
                  <c:v>3.139999999999977</c:v>
                </c:pt>
                <c:pt idx="315">
                  <c:v>3.149999999999978</c:v>
                </c:pt>
                <c:pt idx="316">
                  <c:v>3.159999999999977</c:v>
                </c:pt>
                <c:pt idx="317">
                  <c:v>3.169999999999978</c:v>
                </c:pt>
                <c:pt idx="318">
                  <c:v>3.179999999999976</c:v>
                </c:pt>
                <c:pt idx="319">
                  <c:v>3.189999999999978</c:v>
                </c:pt>
                <c:pt idx="320">
                  <c:v>3.199999999999976</c:v>
                </c:pt>
                <c:pt idx="321">
                  <c:v>3.209999999999976</c:v>
                </c:pt>
                <c:pt idx="322">
                  <c:v>3.219999999999975</c:v>
                </c:pt>
                <c:pt idx="323">
                  <c:v>3.229999999999975</c:v>
                </c:pt>
                <c:pt idx="324">
                  <c:v>3.239999999999975</c:v>
                </c:pt>
                <c:pt idx="325">
                  <c:v>3.249999999999975</c:v>
                </c:pt>
                <c:pt idx="326">
                  <c:v>3.259999999999974</c:v>
                </c:pt>
                <c:pt idx="327">
                  <c:v>3.269999999999975</c:v>
                </c:pt>
                <c:pt idx="328">
                  <c:v>3.279999999999974</c:v>
                </c:pt>
                <c:pt idx="329">
                  <c:v>3.289999999999975</c:v>
                </c:pt>
                <c:pt idx="330">
                  <c:v>3.299999999999974</c:v>
                </c:pt>
                <c:pt idx="331">
                  <c:v>3.309999999999973</c:v>
                </c:pt>
                <c:pt idx="332">
                  <c:v>3.319999999999973</c:v>
                </c:pt>
                <c:pt idx="333">
                  <c:v>3.329999999999973</c:v>
                </c:pt>
                <c:pt idx="334">
                  <c:v>3.339999999999973</c:v>
                </c:pt>
                <c:pt idx="335">
                  <c:v>3.349999999999972</c:v>
                </c:pt>
                <c:pt idx="336">
                  <c:v>3.359999999999972</c:v>
                </c:pt>
                <c:pt idx="337">
                  <c:v>3.369999999999972</c:v>
                </c:pt>
                <c:pt idx="338">
                  <c:v>3.379999999999967</c:v>
                </c:pt>
                <c:pt idx="339">
                  <c:v>3.389999999999972</c:v>
                </c:pt>
                <c:pt idx="340">
                  <c:v>3.399999999999967</c:v>
                </c:pt>
                <c:pt idx="341">
                  <c:v>3.409999999999971</c:v>
                </c:pt>
                <c:pt idx="342">
                  <c:v>3.419999999999967</c:v>
                </c:pt>
                <c:pt idx="343">
                  <c:v>3.429999999999971</c:v>
                </c:pt>
                <c:pt idx="344">
                  <c:v>3.439999999999967</c:v>
                </c:pt>
                <c:pt idx="345">
                  <c:v>3.44999999999997</c:v>
                </c:pt>
                <c:pt idx="346">
                  <c:v>3.459999999999968</c:v>
                </c:pt>
                <c:pt idx="347">
                  <c:v>3.46999999999997</c:v>
                </c:pt>
                <c:pt idx="348">
                  <c:v>3.479999999999967</c:v>
                </c:pt>
                <c:pt idx="349">
                  <c:v>3.489999999999969</c:v>
                </c:pt>
                <c:pt idx="350">
                  <c:v>3.499999999999967</c:v>
                </c:pt>
                <c:pt idx="351">
                  <c:v>3.509999999999969</c:v>
                </c:pt>
                <c:pt idx="352">
                  <c:v>3.519999999999967</c:v>
                </c:pt>
                <c:pt idx="353">
                  <c:v>3.529999999999969</c:v>
                </c:pt>
                <c:pt idx="354">
                  <c:v>3.539999999999967</c:v>
                </c:pt>
                <c:pt idx="355">
                  <c:v>3.549999999999968</c:v>
                </c:pt>
                <c:pt idx="356">
                  <c:v>3.559999999999967</c:v>
                </c:pt>
                <c:pt idx="357">
                  <c:v>3.569999999999968</c:v>
                </c:pt>
                <c:pt idx="358">
                  <c:v>3.579999999999968</c:v>
                </c:pt>
                <c:pt idx="359">
                  <c:v>3.589999999999967</c:v>
                </c:pt>
                <c:pt idx="360">
                  <c:v>3.599999999999967</c:v>
                </c:pt>
                <c:pt idx="361">
                  <c:v>3.609999999999967</c:v>
                </c:pt>
                <c:pt idx="362">
                  <c:v>3.619999999999967</c:v>
                </c:pt>
                <c:pt idx="363">
                  <c:v>3.629999999999966</c:v>
                </c:pt>
                <c:pt idx="364">
                  <c:v>3.639999999999966</c:v>
                </c:pt>
                <c:pt idx="365">
                  <c:v>3.649999999999966</c:v>
                </c:pt>
                <c:pt idx="366">
                  <c:v>3.659999999999964</c:v>
                </c:pt>
                <c:pt idx="367">
                  <c:v>3.669999999999966</c:v>
                </c:pt>
                <c:pt idx="368">
                  <c:v>3.679999999999964</c:v>
                </c:pt>
                <c:pt idx="369">
                  <c:v>3.689999999999965</c:v>
                </c:pt>
                <c:pt idx="370">
                  <c:v>3.699999999999965</c:v>
                </c:pt>
                <c:pt idx="371">
                  <c:v>3.709999999999965</c:v>
                </c:pt>
                <c:pt idx="372">
                  <c:v>3.719999999999965</c:v>
                </c:pt>
                <c:pt idx="373">
                  <c:v>3.729999999999964</c:v>
                </c:pt>
                <c:pt idx="374">
                  <c:v>3.739999999999964</c:v>
                </c:pt>
                <c:pt idx="375">
                  <c:v>3.749999999999964</c:v>
                </c:pt>
                <c:pt idx="376">
                  <c:v>3.759999999999964</c:v>
                </c:pt>
                <c:pt idx="377">
                  <c:v>3.769999999999964</c:v>
                </c:pt>
                <c:pt idx="378">
                  <c:v>3.779999999999963</c:v>
                </c:pt>
                <c:pt idx="379">
                  <c:v>3.789999999999963</c:v>
                </c:pt>
                <c:pt idx="380">
                  <c:v>3.799999999999963</c:v>
                </c:pt>
                <c:pt idx="381">
                  <c:v>3.809999999999963</c:v>
                </c:pt>
                <c:pt idx="382">
                  <c:v>3.819999999999958</c:v>
                </c:pt>
                <c:pt idx="383">
                  <c:v>3.829999999999962</c:v>
                </c:pt>
                <c:pt idx="384">
                  <c:v>3.839999999999959</c:v>
                </c:pt>
                <c:pt idx="385">
                  <c:v>3.84999999999996</c:v>
                </c:pt>
                <c:pt idx="386">
                  <c:v>3.859999999999959</c:v>
                </c:pt>
                <c:pt idx="387">
                  <c:v>3.86999999999996</c:v>
                </c:pt>
                <c:pt idx="388">
                  <c:v>3.879999999999959</c:v>
                </c:pt>
                <c:pt idx="389">
                  <c:v>3.88999999999996</c:v>
                </c:pt>
                <c:pt idx="390">
                  <c:v>3.899999999999958</c:v>
                </c:pt>
                <c:pt idx="391">
                  <c:v>3.90999999999996</c:v>
                </c:pt>
                <c:pt idx="392">
                  <c:v>3.919999999999958</c:v>
                </c:pt>
                <c:pt idx="393">
                  <c:v>3.92999999999996</c:v>
                </c:pt>
                <c:pt idx="394">
                  <c:v>3.939999999999958</c:v>
                </c:pt>
                <c:pt idx="395">
                  <c:v>3.94999999999996</c:v>
                </c:pt>
                <c:pt idx="396">
                  <c:v>3.959999999999959</c:v>
                </c:pt>
                <c:pt idx="397">
                  <c:v>3.969999999999959</c:v>
                </c:pt>
                <c:pt idx="398">
                  <c:v>3.979999999999959</c:v>
                </c:pt>
                <c:pt idx="399">
                  <c:v>3.989999999999959</c:v>
                </c:pt>
                <c:pt idx="400">
                  <c:v>3.999999999999959</c:v>
                </c:pt>
              </c:numCache>
            </c:numRef>
          </c:xVal>
          <c:yVal>
            <c:numRef>
              <c:f>Sheet1!$J$2:$J$402</c:f>
              <c:numCache>
                <c:formatCode>General</c:formatCode>
                <c:ptCount val="401"/>
                <c:pt idx="0">
                  <c:v>4.934802200544683</c:v>
                </c:pt>
                <c:pt idx="1">
                  <c:v>4.92494245917154</c:v>
                </c:pt>
                <c:pt idx="2">
                  <c:v>4.91510241757481</c:v>
                </c:pt>
                <c:pt idx="3">
                  <c:v>4.905282036394302</c:v>
                </c:pt>
                <c:pt idx="4">
                  <c:v>4.895481276348435</c:v>
                </c:pt>
                <c:pt idx="5">
                  <c:v>4.885700098234288</c:v>
                </c:pt>
                <c:pt idx="6">
                  <c:v>4.875938462927005</c:v>
                </c:pt>
                <c:pt idx="7">
                  <c:v>4.866196331380075</c:v>
                </c:pt>
                <c:pt idx="8">
                  <c:v>4.856473664624959</c:v>
                </c:pt>
                <c:pt idx="9">
                  <c:v>4.84677042377098</c:v>
                </c:pt>
                <c:pt idx="10">
                  <c:v>4.837086570005124</c:v>
                </c:pt>
                <c:pt idx="11">
                  <c:v>4.827422064592056</c:v>
                </c:pt>
                <c:pt idx="12">
                  <c:v>4.817776868873635</c:v>
                </c:pt>
                <c:pt idx="13">
                  <c:v>4.808150944269149</c:v>
                </c:pt>
                <c:pt idx="14">
                  <c:v>4.79854425227484</c:v>
                </c:pt>
                <c:pt idx="15">
                  <c:v>4.788956754463933</c:v>
                </c:pt>
                <c:pt idx="16">
                  <c:v>4.779388412486433</c:v>
                </c:pt>
                <c:pt idx="17">
                  <c:v>4.769839188068949</c:v>
                </c:pt>
                <c:pt idx="18">
                  <c:v>4.760309043014583</c:v>
                </c:pt>
                <c:pt idx="19">
                  <c:v>4.750797939202731</c:v>
                </c:pt>
                <c:pt idx="20">
                  <c:v>4.741305838588969</c:v>
                </c:pt>
                <c:pt idx="21">
                  <c:v>4.7318327032049</c:v>
                </c:pt>
                <c:pt idx="22">
                  <c:v>4.722378495157932</c:v>
                </c:pt>
                <c:pt idx="23">
                  <c:v>4.712943176631247</c:v>
                </c:pt>
                <c:pt idx="24">
                  <c:v>4.703526709883554</c:v>
                </c:pt>
                <c:pt idx="25">
                  <c:v>4.694129057248939</c:v>
                </c:pt>
                <c:pt idx="26">
                  <c:v>4.684750181136878</c:v>
                </c:pt>
                <c:pt idx="27">
                  <c:v>4.675390044031755</c:v>
                </c:pt>
                <c:pt idx="28">
                  <c:v>4.666048608493042</c:v>
                </c:pt>
                <c:pt idx="29">
                  <c:v>4.656725837154965</c:v>
                </c:pt>
                <c:pt idx="30">
                  <c:v>4.647421692726477</c:v>
                </c:pt>
                <c:pt idx="31">
                  <c:v>4.638136137990934</c:v>
                </c:pt>
                <c:pt idx="32">
                  <c:v>4.628869135806156</c:v>
                </c:pt>
                <c:pt idx="33">
                  <c:v>4.619620649104073</c:v>
                </c:pt>
                <c:pt idx="34">
                  <c:v>4.610390640890745</c:v>
                </c:pt>
                <c:pt idx="35">
                  <c:v>4.601179074246132</c:v>
                </c:pt>
                <c:pt idx="36">
                  <c:v>4.591985912323945</c:v>
                </c:pt>
                <c:pt idx="37">
                  <c:v>4.582811118351538</c:v>
                </c:pt>
                <c:pt idx="38">
                  <c:v>4.573654655629711</c:v>
                </c:pt>
                <c:pt idx="39">
                  <c:v>4.564516487532605</c:v>
                </c:pt>
                <c:pt idx="40">
                  <c:v>4.555396577507524</c:v>
                </c:pt>
                <c:pt idx="41">
                  <c:v>4.546294889074853</c:v>
                </c:pt>
                <c:pt idx="42">
                  <c:v>4.537211385827781</c:v>
                </c:pt>
                <c:pt idx="43">
                  <c:v>4.528146031432303</c:v>
                </c:pt>
                <c:pt idx="44">
                  <c:v>4.519098789626992</c:v>
                </c:pt>
                <c:pt idx="45">
                  <c:v>4.510069624222873</c:v>
                </c:pt>
                <c:pt idx="46">
                  <c:v>4.50105849910325</c:v>
                </c:pt>
                <c:pt idx="47">
                  <c:v>4.49206537822363</c:v>
                </c:pt>
                <c:pt idx="48">
                  <c:v>4.483090225611512</c:v>
                </c:pt>
                <c:pt idx="49">
                  <c:v>4.47413300536627</c:v>
                </c:pt>
                <c:pt idx="50">
                  <c:v>4.465193681659018</c:v>
                </c:pt>
                <c:pt idx="51">
                  <c:v>4.456272218732448</c:v>
                </c:pt>
                <c:pt idx="52">
                  <c:v>4.4473685809007</c:v>
                </c:pt>
                <c:pt idx="53">
                  <c:v>4.438482732549193</c:v>
                </c:pt>
                <c:pt idx="54">
                  <c:v>4.429614638134541</c:v>
                </c:pt>
                <c:pt idx="55">
                  <c:v>4.420764262184347</c:v>
                </c:pt>
                <c:pt idx="56">
                  <c:v>4.411931569297074</c:v>
                </c:pt>
                <c:pt idx="57">
                  <c:v>4.403116524142006</c:v>
                </c:pt>
                <c:pt idx="58">
                  <c:v>4.394319091458882</c:v>
                </c:pt>
                <c:pt idx="59">
                  <c:v>4.385539236057951</c:v>
                </c:pt>
                <c:pt idx="60">
                  <c:v>4.376776922819881</c:v>
                </c:pt>
                <c:pt idx="61">
                  <c:v>4.368032116695273</c:v>
                </c:pt>
                <c:pt idx="62">
                  <c:v>4.359304782705007</c:v>
                </c:pt>
                <c:pt idx="63">
                  <c:v>4.350594885939661</c:v>
                </c:pt>
                <c:pt idx="64">
                  <c:v>4.34190239155967</c:v>
                </c:pt>
                <c:pt idx="65">
                  <c:v>4.333227264795012</c:v>
                </c:pt>
                <c:pt idx="66">
                  <c:v>4.324569470945184</c:v>
                </c:pt>
                <c:pt idx="67">
                  <c:v>4.315928975379045</c:v>
                </c:pt>
                <c:pt idx="68">
                  <c:v>4.307305743534543</c:v>
                </c:pt>
                <c:pt idx="69">
                  <c:v>4.298699740918758</c:v>
                </c:pt>
                <c:pt idx="70">
                  <c:v>4.290110933107665</c:v>
                </c:pt>
                <c:pt idx="71">
                  <c:v>4.281539285746032</c:v>
                </c:pt>
                <c:pt idx="72">
                  <c:v>4.272984764547235</c:v>
                </c:pt>
                <c:pt idx="73">
                  <c:v>4.264447335293211</c:v>
                </c:pt>
                <c:pt idx="74">
                  <c:v>4.255926963834207</c:v>
                </c:pt>
                <c:pt idx="75">
                  <c:v>4.247423616088732</c:v>
                </c:pt>
                <c:pt idx="76">
                  <c:v>4.238937258043387</c:v>
                </c:pt>
                <c:pt idx="77">
                  <c:v>4.23046785575273</c:v>
                </c:pt>
                <c:pt idx="78">
                  <c:v>4.222015375339125</c:v>
                </c:pt>
                <c:pt idx="79">
                  <c:v>4.21357978299267</c:v>
                </c:pt>
                <c:pt idx="80">
                  <c:v>4.20516104497094</c:v>
                </c:pt>
                <c:pt idx="81">
                  <c:v>4.196759127599009</c:v>
                </c:pt>
                <c:pt idx="82">
                  <c:v>4.18837399726919</c:v>
                </c:pt>
                <c:pt idx="83">
                  <c:v>4.180005620440927</c:v>
                </c:pt>
                <c:pt idx="84">
                  <c:v>4.171653963640741</c:v>
                </c:pt>
                <c:pt idx="85">
                  <c:v>4.163318993461957</c:v>
                </c:pt>
                <c:pt idx="86">
                  <c:v>4.155000676564685</c:v>
                </c:pt>
                <c:pt idx="87">
                  <c:v>4.146698979675694</c:v>
                </c:pt>
                <c:pt idx="88">
                  <c:v>4.138413869588128</c:v>
                </c:pt>
                <c:pt idx="89">
                  <c:v>4.13014531316157</c:v>
                </c:pt>
                <c:pt idx="90">
                  <c:v>4.121893277321743</c:v>
                </c:pt>
                <c:pt idx="91">
                  <c:v>4.113657729060564</c:v>
                </c:pt>
                <c:pt idx="92">
                  <c:v>4.105438635435766</c:v>
                </c:pt>
                <c:pt idx="93">
                  <c:v>4.097235963570974</c:v>
                </c:pt>
                <c:pt idx="94">
                  <c:v>4.08904968065553</c:v>
                </c:pt>
                <c:pt idx="95">
                  <c:v>4.080879753944231</c:v>
                </c:pt>
                <c:pt idx="96">
                  <c:v>4.072726150757392</c:v>
                </c:pt>
                <c:pt idx="97">
                  <c:v>4.064588838480555</c:v>
                </c:pt>
                <c:pt idx="98">
                  <c:v>4.05646778456458</c:v>
                </c:pt>
                <c:pt idx="99">
                  <c:v>4.04836295652508</c:v>
                </c:pt>
                <c:pt idx="100">
                  <c:v>4.040274321942831</c:v>
                </c:pt>
                <c:pt idx="101">
                  <c:v>4.032201848463244</c:v>
                </c:pt>
                <c:pt idx="102">
                  <c:v>4.024145503796403</c:v>
                </c:pt>
                <c:pt idx="103">
                  <c:v>4.016105255716978</c:v>
                </c:pt>
                <c:pt idx="104">
                  <c:v>4.008081072063947</c:v>
                </c:pt>
                <c:pt idx="105">
                  <c:v>4.00007292074053</c:v>
                </c:pt>
                <c:pt idx="106">
                  <c:v>3.992080769714123</c:v>
                </c:pt>
                <c:pt idx="107">
                  <c:v>3.984104587016124</c:v>
                </c:pt>
                <c:pt idx="108">
                  <c:v>3.976144340741778</c:v>
                </c:pt>
                <c:pt idx="109">
                  <c:v>3.9681999990501</c:v>
                </c:pt>
                <c:pt idx="110">
                  <c:v>3.960271530163708</c:v>
                </c:pt>
                <c:pt idx="111">
                  <c:v>3.952358902368716</c:v>
                </c:pt>
                <c:pt idx="112">
                  <c:v>3.944462084014602</c:v>
                </c:pt>
                <c:pt idx="113">
                  <c:v>3.936581043514093</c:v>
                </c:pt>
                <c:pt idx="114">
                  <c:v>3.928715749343</c:v>
                </c:pt>
                <c:pt idx="115">
                  <c:v>3.920866170040139</c:v>
                </c:pt>
                <c:pt idx="116">
                  <c:v>3.913032274207195</c:v>
                </c:pt>
                <c:pt idx="117">
                  <c:v>3.905214030508559</c:v>
                </c:pt>
                <c:pt idx="118">
                  <c:v>3.897411407671254</c:v>
                </c:pt>
                <c:pt idx="119">
                  <c:v>3.889624374484775</c:v>
                </c:pt>
                <c:pt idx="120">
                  <c:v>3.881852899800978</c:v>
                </c:pt>
                <c:pt idx="121">
                  <c:v>3.874096952533962</c:v>
                </c:pt>
                <c:pt idx="122">
                  <c:v>3.866356501659918</c:v>
                </c:pt>
                <c:pt idx="123">
                  <c:v>3.85863151621704</c:v>
                </c:pt>
                <c:pt idx="124">
                  <c:v>3.850921965305364</c:v>
                </c:pt>
                <c:pt idx="125">
                  <c:v>3.84322781808669</c:v>
                </c:pt>
                <c:pt idx="126">
                  <c:v>3.835549043784403</c:v>
                </c:pt>
                <c:pt idx="127">
                  <c:v>3.827885611683417</c:v>
                </c:pt>
                <c:pt idx="128">
                  <c:v>3.820237491129977</c:v>
                </c:pt>
                <c:pt idx="129">
                  <c:v>3.812604651531595</c:v>
                </c:pt>
                <c:pt idx="130">
                  <c:v>3.804987062356906</c:v>
                </c:pt>
                <c:pt idx="131">
                  <c:v>3.797384693135536</c:v>
                </c:pt>
                <c:pt idx="132">
                  <c:v>3.789797513458</c:v>
                </c:pt>
                <c:pt idx="133">
                  <c:v>3.782225492975573</c:v>
                </c:pt>
                <c:pt idx="134">
                  <c:v>3.774668601400159</c:v>
                </c:pt>
                <c:pt idx="135">
                  <c:v>3.767126808504191</c:v>
                </c:pt>
                <c:pt idx="136">
                  <c:v>3.75960008412047</c:v>
                </c:pt>
                <c:pt idx="137">
                  <c:v>3.752088398142103</c:v>
                </c:pt>
                <c:pt idx="138">
                  <c:v>3.74459172052234</c:v>
                </c:pt>
                <c:pt idx="139">
                  <c:v>3.737110021274436</c:v>
                </c:pt>
                <c:pt idx="140">
                  <c:v>3.729643270471604</c:v>
                </c:pt>
                <c:pt idx="141">
                  <c:v>3.72219143824683</c:v>
                </c:pt>
                <c:pt idx="142">
                  <c:v>3.714754494792771</c:v>
                </c:pt>
                <c:pt idx="143">
                  <c:v>3.707332410361645</c:v>
                </c:pt>
                <c:pt idx="144">
                  <c:v>3.699925155265102</c:v>
                </c:pt>
                <c:pt idx="145">
                  <c:v>3.692532699874114</c:v>
                </c:pt>
                <c:pt idx="146">
                  <c:v>3.685155014618846</c:v>
                </c:pt>
                <c:pt idx="147">
                  <c:v>3.677792069988558</c:v>
                </c:pt>
                <c:pt idx="148">
                  <c:v>3.670443836531449</c:v>
                </c:pt>
                <c:pt idx="149">
                  <c:v>3.663110284854582</c:v>
                </c:pt>
                <c:pt idx="150">
                  <c:v>3.655791385623734</c:v>
                </c:pt>
                <c:pt idx="151">
                  <c:v>3.648487109563306</c:v>
                </c:pt>
                <c:pt idx="152">
                  <c:v>3.64119742745618</c:v>
                </c:pt>
                <c:pt idx="153">
                  <c:v>3.633922310143619</c:v>
                </c:pt>
                <c:pt idx="154">
                  <c:v>3.626661728525144</c:v>
                </c:pt>
                <c:pt idx="155">
                  <c:v>3.619415653558418</c:v>
                </c:pt>
                <c:pt idx="156">
                  <c:v>3.612184056259135</c:v>
                </c:pt>
                <c:pt idx="157">
                  <c:v>3.604966907700889</c:v>
                </c:pt>
                <c:pt idx="158">
                  <c:v>3.597764179015083</c:v>
                </c:pt>
                <c:pt idx="159">
                  <c:v>3.590575841390789</c:v>
                </c:pt>
                <c:pt idx="160">
                  <c:v>3.58340186607465</c:v>
                </c:pt>
                <c:pt idx="161">
                  <c:v>3.576242224370731</c:v>
                </c:pt>
                <c:pt idx="162">
                  <c:v>3.56909688764052</c:v>
                </c:pt>
                <c:pt idx="163">
                  <c:v>3.561965827302595</c:v>
                </c:pt>
                <c:pt idx="164">
                  <c:v>3.554849014832727</c:v>
                </c:pt>
                <c:pt idx="165">
                  <c:v>3.547746421763663</c:v>
                </c:pt>
                <c:pt idx="166">
                  <c:v>3.540658019685014</c:v>
                </c:pt>
                <c:pt idx="167">
                  <c:v>3.533583780243168</c:v>
                </c:pt>
                <c:pt idx="168">
                  <c:v>3.526523675141152</c:v>
                </c:pt>
                <c:pt idx="169">
                  <c:v>3.519477676138538</c:v>
                </c:pt>
                <c:pt idx="170">
                  <c:v>3.51244575505132</c:v>
                </c:pt>
                <c:pt idx="171">
                  <c:v>3.505427883751809</c:v>
                </c:pt>
                <c:pt idx="172">
                  <c:v>3.498424034168503</c:v>
                </c:pt>
                <c:pt idx="173">
                  <c:v>3.491434178286003</c:v>
                </c:pt>
                <c:pt idx="174">
                  <c:v>3.484458288144867</c:v>
                </c:pt>
                <c:pt idx="175">
                  <c:v>3.477496335841533</c:v>
                </c:pt>
                <c:pt idx="176">
                  <c:v>3.470548293528159</c:v>
                </c:pt>
                <c:pt idx="177">
                  <c:v>3.463614133412622</c:v>
                </c:pt>
                <c:pt idx="178">
                  <c:v>3.456693827758217</c:v>
                </c:pt>
                <c:pt idx="179">
                  <c:v>3.44978734888374</c:v>
                </c:pt>
                <c:pt idx="180">
                  <c:v>3.442894669163246</c:v>
                </c:pt>
                <c:pt idx="181">
                  <c:v>3.43601576102603</c:v>
                </c:pt>
                <c:pt idx="182">
                  <c:v>3.429150596956438</c:v>
                </c:pt>
                <c:pt idx="183">
                  <c:v>3.422299149493798</c:v>
                </c:pt>
                <c:pt idx="184">
                  <c:v>3.415461391232327</c:v>
                </c:pt>
                <c:pt idx="185">
                  <c:v>3.408637294820976</c:v>
                </c:pt>
                <c:pt idx="186">
                  <c:v>3.401826832963342</c:v>
                </c:pt>
                <c:pt idx="187">
                  <c:v>3.395029978417579</c:v>
                </c:pt>
                <c:pt idx="188">
                  <c:v>3.388246703996256</c:v>
                </c:pt>
                <c:pt idx="189">
                  <c:v>3.381476982566267</c:v>
                </c:pt>
                <c:pt idx="190">
                  <c:v>3.374720787048718</c:v>
                </c:pt>
                <c:pt idx="191">
                  <c:v>3.367978090418814</c:v>
                </c:pt>
                <c:pt idx="192">
                  <c:v>3.361248865705757</c:v>
                </c:pt>
                <c:pt idx="193">
                  <c:v>3.35453308599266</c:v>
                </c:pt>
                <c:pt idx="194">
                  <c:v>3.347830724416375</c:v>
                </c:pt>
                <c:pt idx="195">
                  <c:v>3.341141754167447</c:v>
                </c:pt>
                <c:pt idx="196">
                  <c:v>3.334466148489989</c:v>
                </c:pt>
                <c:pt idx="197">
                  <c:v>3.327803880681574</c:v>
                </c:pt>
                <c:pt idx="198">
                  <c:v>3.321154924093113</c:v>
                </c:pt>
                <c:pt idx="199">
                  <c:v>3.314519252128785</c:v>
                </c:pt>
                <c:pt idx="200">
                  <c:v>3.307896838245882</c:v>
                </c:pt>
                <c:pt idx="201">
                  <c:v>3.301287655954743</c:v>
                </c:pt>
                <c:pt idx="202">
                  <c:v>3.294691678818628</c:v>
                </c:pt>
                <c:pt idx="203">
                  <c:v>3.288108880453623</c:v>
                </c:pt>
                <c:pt idx="204">
                  <c:v>3.281539234528522</c:v>
                </c:pt>
                <c:pt idx="205">
                  <c:v>3.274982714764735</c:v>
                </c:pt>
                <c:pt idx="206">
                  <c:v>3.268439294936176</c:v>
                </c:pt>
                <c:pt idx="207">
                  <c:v>3.261908948869154</c:v>
                </c:pt>
                <c:pt idx="208">
                  <c:v>3.255391650442276</c:v>
                </c:pt>
                <c:pt idx="209">
                  <c:v>3.24888737358634</c:v>
                </c:pt>
                <c:pt idx="210">
                  <c:v>3.242396092284226</c:v>
                </c:pt>
                <c:pt idx="211">
                  <c:v>3.235917780570808</c:v>
                </c:pt>
                <c:pt idx="212">
                  <c:v>3.229452412532827</c:v>
                </c:pt>
                <c:pt idx="213">
                  <c:v>3.222999962308803</c:v>
                </c:pt>
                <c:pt idx="214">
                  <c:v>3.21656040408892</c:v>
                </c:pt>
                <c:pt idx="215">
                  <c:v>3.210133712114955</c:v>
                </c:pt>
                <c:pt idx="216">
                  <c:v>3.20371986068011</c:v>
                </c:pt>
                <c:pt idx="217">
                  <c:v>3.197318824128976</c:v>
                </c:pt>
                <c:pt idx="218">
                  <c:v>3.19093057685741</c:v>
                </c:pt>
                <c:pt idx="219">
                  <c:v>3.1845550933124</c:v>
                </c:pt>
                <c:pt idx="220">
                  <c:v>3.178192347992011</c:v>
                </c:pt>
                <c:pt idx="221">
                  <c:v>3.171842315445236</c:v>
                </c:pt>
                <c:pt idx="222">
                  <c:v>3.165504970271981</c:v>
                </c:pt>
                <c:pt idx="223">
                  <c:v>3.159180287122814</c:v>
                </c:pt>
                <c:pt idx="224">
                  <c:v>3.152868240699003</c:v>
                </c:pt>
                <c:pt idx="225">
                  <c:v>3.146568805752366</c:v>
                </c:pt>
                <c:pt idx="226">
                  <c:v>3.140281957085145</c:v>
                </c:pt>
                <c:pt idx="227">
                  <c:v>3.134007669549938</c:v>
                </c:pt>
                <c:pt idx="228">
                  <c:v>3.12774591804959</c:v>
                </c:pt>
                <c:pt idx="229">
                  <c:v>3.121496677537085</c:v>
                </c:pt>
                <c:pt idx="230">
                  <c:v>3.115259923015437</c:v>
                </c:pt>
                <c:pt idx="231">
                  <c:v>3.10903562953766</c:v>
                </c:pt>
                <c:pt idx="232">
                  <c:v>3.102823772206538</c:v>
                </c:pt>
                <c:pt idx="233">
                  <c:v>3.096624326174635</c:v>
                </c:pt>
                <c:pt idx="234">
                  <c:v>3.090437266644172</c:v>
                </c:pt>
                <c:pt idx="235">
                  <c:v>3.084262568866894</c:v>
                </c:pt>
                <c:pt idx="236">
                  <c:v>3.078100208144001</c:v>
                </c:pt>
                <c:pt idx="237">
                  <c:v>3.071950159826047</c:v>
                </c:pt>
                <c:pt idx="238">
                  <c:v>3.065812399312826</c:v>
                </c:pt>
                <c:pt idx="239">
                  <c:v>3.059686902053292</c:v>
                </c:pt>
                <c:pt idx="240">
                  <c:v>3.05357364354545</c:v>
                </c:pt>
                <c:pt idx="241">
                  <c:v>3.047472599336248</c:v>
                </c:pt>
                <c:pt idx="242">
                  <c:v>3.041383745021513</c:v>
                </c:pt>
                <c:pt idx="243">
                  <c:v>3.035307056245804</c:v>
                </c:pt>
                <c:pt idx="244">
                  <c:v>3.029242508702375</c:v>
                </c:pt>
                <c:pt idx="245">
                  <c:v>3.023190078133018</c:v>
                </c:pt>
                <c:pt idx="246">
                  <c:v>3.017149740328001</c:v>
                </c:pt>
                <c:pt idx="247">
                  <c:v>3.011121471125968</c:v>
                </c:pt>
                <c:pt idx="248">
                  <c:v>3.005105246413836</c:v>
                </c:pt>
                <c:pt idx="249">
                  <c:v>2.9991010421267</c:v>
                </c:pt>
                <c:pt idx="250">
                  <c:v>2.993108834247724</c:v>
                </c:pt>
                <c:pt idx="251">
                  <c:v>2.987128598808081</c:v>
                </c:pt>
                <c:pt idx="252">
                  <c:v>2.981160311886815</c:v>
                </c:pt>
                <c:pt idx="253">
                  <c:v>2.975203949610766</c:v>
                </c:pt>
                <c:pt idx="254">
                  <c:v>2.969259488154493</c:v>
                </c:pt>
                <c:pt idx="255">
                  <c:v>2.963326903740127</c:v>
                </c:pt>
                <c:pt idx="256">
                  <c:v>2.957406172637328</c:v>
                </c:pt>
                <c:pt idx="257">
                  <c:v>2.95149727116316</c:v>
                </c:pt>
                <c:pt idx="258">
                  <c:v>2.945600175682013</c:v>
                </c:pt>
                <c:pt idx="259">
                  <c:v>2.9397148626055</c:v>
                </c:pt>
                <c:pt idx="260">
                  <c:v>2.933841308392352</c:v>
                </c:pt>
                <c:pt idx="261">
                  <c:v>2.927979489548348</c:v>
                </c:pt>
                <c:pt idx="262">
                  <c:v>2.92212938262621</c:v>
                </c:pt>
                <c:pt idx="263">
                  <c:v>2.916290964225498</c:v>
                </c:pt>
                <c:pt idx="264">
                  <c:v>2.910464210992531</c:v>
                </c:pt>
                <c:pt idx="265">
                  <c:v>2.904649099620276</c:v>
                </c:pt>
                <c:pt idx="266">
                  <c:v>2.898845606848313</c:v>
                </c:pt>
                <c:pt idx="267">
                  <c:v>2.893053709462639</c:v>
                </c:pt>
                <c:pt idx="268">
                  <c:v>2.887273384295656</c:v>
                </c:pt>
                <c:pt idx="269">
                  <c:v>2.88150460822606</c:v>
                </c:pt>
                <c:pt idx="270">
                  <c:v>2.875747358178738</c:v>
                </c:pt>
                <c:pt idx="271">
                  <c:v>2.870001611124683</c:v>
                </c:pt>
                <c:pt idx="272">
                  <c:v>2.8642673440809</c:v>
                </c:pt>
                <c:pt idx="273">
                  <c:v>2.858544534110313</c:v>
                </c:pt>
                <c:pt idx="274">
                  <c:v>2.852833158321672</c:v>
                </c:pt>
                <c:pt idx="275">
                  <c:v>2.84713319386947</c:v>
                </c:pt>
                <c:pt idx="276">
                  <c:v>2.841444617953833</c:v>
                </c:pt>
                <c:pt idx="277">
                  <c:v>2.835767407820467</c:v>
                </c:pt>
                <c:pt idx="278">
                  <c:v>2.83010154076051</c:v>
                </c:pt>
                <c:pt idx="279">
                  <c:v>2.824446994110477</c:v>
                </c:pt>
                <c:pt idx="280">
                  <c:v>2.818803745252207</c:v>
                </c:pt>
                <c:pt idx="281">
                  <c:v>2.81317177161267</c:v>
                </c:pt>
                <c:pt idx="282">
                  <c:v>2.807551050663965</c:v>
                </c:pt>
                <c:pt idx="283">
                  <c:v>2.801941559923206</c:v>
                </c:pt>
                <c:pt idx="284">
                  <c:v>2.796343276952425</c:v>
                </c:pt>
                <c:pt idx="285">
                  <c:v>2.790756179358479</c:v>
                </c:pt>
                <c:pt idx="286">
                  <c:v>2.78518024479298</c:v>
                </c:pt>
                <c:pt idx="287">
                  <c:v>2.779615450952159</c:v>
                </c:pt>
                <c:pt idx="288">
                  <c:v>2.774061775576858</c:v>
                </c:pt>
                <c:pt idx="289">
                  <c:v>2.768519196452357</c:v>
                </c:pt>
                <c:pt idx="290">
                  <c:v>2.762987691408328</c:v>
                </c:pt>
                <c:pt idx="291">
                  <c:v>2.757467238318751</c:v>
                </c:pt>
                <c:pt idx="292">
                  <c:v>2.751957815101805</c:v>
                </c:pt>
                <c:pt idx="293">
                  <c:v>2.746459399719777</c:v>
                </c:pt>
                <c:pt idx="294">
                  <c:v>2.740971970179036</c:v>
                </c:pt>
                <c:pt idx="295">
                  <c:v>2.735495504529812</c:v>
                </c:pt>
                <c:pt idx="296">
                  <c:v>2.730029980866258</c:v>
                </c:pt>
                <c:pt idx="297">
                  <c:v>2.724575377326268</c:v>
                </c:pt>
                <c:pt idx="298">
                  <c:v>2.719131672091422</c:v>
                </c:pt>
                <c:pt idx="299">
                  <c:v>2.713698843386881</c:v>
                </c:pt>
                <c:pt idx="300">
                  <c:v>2.708276869481341</c:v>
                </c:pt>
                <c:pt idx="301">
                  <c:v>2.702865728686883</c:v>
                </c:pt>
                <c:pt idx="302">
                  <c:v>2.697465399358942</c:v>
                </c:pt>
                <c:pt idx="303">
                  <c:v>2.692075859896203</c:v>
                </c:pt>
                <c:pt idx="304">
                  <c:v>2.686697088740496</c:v>
                </c:pt>
                <c:pt idx="305">
                  <c:v>2.68132906437672</c:v>
                </c:pt>
                <c:pt idx="306">
                  <c:v>2.675971765332776</c:v>
                </c:pt>
                <c:pt idx="307">
                  <c:v>2.67062517017946</c:v>
                </c:pt>
                <c:pt idx="308">
                  <c:v>2.66528925753039</c:v>
                </c:pt>
                <c:pt idx="309">
                  <c:v>2.659964006041898</c:v>
                </c:pt>
                <c:pt idx="310">
                  <c:v>2.654649394412979</c:v>
                </c:pt>
                <c:pt idx="311">
                  <c:v>2.649345401385179</c:v>
                </c:pt>
                <c:pt idx="312">
                  <c:v>2.64405200574252</c:v>
                </c:pt>
                <c:pt idx="313">
                  <c:v>2.638769186311404</c:v>
                </c:pt>
                <c:pt idx="314">
                  <c:v>2.633496921960554</c:v>
                </c:pt>
                <c:pt idx="315">
                  <c:v>2.628235191600902</c:v>
                </c:pt>
                <c:pt idx="316">
                  <c:v>2.622983974185521</c:v>
                </c:pt>
                <c:pt idx="317">
                  <c:v>2.61774324870954</c:v>
                </c:pt>
                <c:pt idx="318">
                  <c:v>2.612512994210033</c:v>
                </c:pt>
                <c:pt idx="319">
                  <c:v>2.607293189765995</c:v>
                </c:pt>
                <c:pt idx="320">
                  <c:v>2.602083814498183</c:v>
                </c:pt>
                <c:pt idx="321">
                  <c:v>2.596884847569108</c:v>
                </c:pt>
                <c:pt idx="322">
                  <c:v>2.591696268182883</c:v>
                </c:pt>
                <c:pt idx="323">
                  <c:v>2.586518055585186</c:v>
                </c:pt>
                <c:pt idx="324">
                  <c:v>2.581350189063157</c:v>
                </c:pt>
                <c:pt idx="325">
                  <c:v>2.576192647945334</c:v>
                </c:pt>
                <c:pt idx="326">
                  <c:v>2.571045411601526</c:v>
                </c:pt>
                <c:pt idx="327">
                  <c:v>2.565908459442803</c:v>
                </c:pt>
                <c:pt idx="328">
                  <c:v>2.560781770921341</c:v>
                </c:pt>
                <c:pt idx="329">
                  <c:v>2.555665325530362</c:v>
                </c:pt>
                <c:pt idx="330">
                  <c:v>2.550559102804104</c:v>
                </c:pt>
                <c:pt idx="331">
                  <c:v>2.54546308231766</c:v>
                </c:pt>
                <c:pt idx="332">
                  <c:v>2.540377243686938</c:v>
                </c:pt>
                <c:pt idx="333">
                  <c:v>2.535301566568569</c:v>
                </c:pt>
                <c:pt idx="334">
                  <c:v>2.530236030659847</c:v>
                </c:pt>
                <c:pt idx="335">
                  <c:v>2.525180615698631</c:v>
                </c:pt>
                <c:pt idx="336">
                  <c:v>2.520135301463241</c:v>
                </c:pt>
                <c:pt idx="337">
                  <c:v>2.515100067772421</c:v>
                </c:pt>
                <c:pt idx="338">
                  <c:v>2.510074894485217</c:v>
                </c:pt>
                <c:pt idx="339">
                  <c:v>2.505059761500944</c:v>
                </c:pt>
                <c:pt idx="340">
                  <c:v>2.500054648759055</c:v>
                </c:pt>
                <c:pt idx="341">
                  <c:v>2.495059536239077</c:v>
                </c:pt>
                <c:pt idx="342">
                  <c:v>2.490074403960599</c:v>
                </c:pt>
                <c:pt idx="343">
                  <c:v>2.48509923198305</c:v>
                </c:pt>
                <c:pt idx="344">
                  <c:v>2.480134000405741</c:v>
                </c:pt>
                <c:pt idx="345">
                  <c:v>2.475178689367734</c:v>
                </c:pt>
                <c:pt idx="346">
                  <c:v>2.47023327904779</c:v>
                </c:pt>
                <c:pt idx="347">
                  <c:v>2.465297749664255</c:v>
                </c:pt>
                <c:pt idx="348">
                  <c:v>2.460372081475004</c:v>
                </c:pt>
                <c:pt idx="349">
                  <c:v>2.455456254777361</c:v>
                </c:pt>
                <c:pt idx="350">
                  <c:v>2.45055024990801</c:v>
                </c:pt>
                <c:pt idx="351">
                  <c:v>2.44565404724293</c:v>
                </c:pt>
                <c:pt idx="352">
                  <c:v>2.440767627197294</c:v>
                </c:pt>
                <c:pt idx="353">
                  <c:v>2.435890970225423</c:v>
                </c:pt>
                <c:pt idx="354">
                  <c:v>2.431024056820681</c:v>
                </c:pt>
                <c:pt idx="355">
                  <c:v>2.426166867515408</c:v>
                </c:pt>
                <c:pt idx="356">
                  <c:v>2.42131938288084</c:v>
                </c:pt>
                <c:pt idx="357">
                  <c:v>2.416481583527032</c:v>
                </c:pt>
                <c:pt idx="358">
                  <c:v>2.411653450102778</c:v>
                </c:pt>
                <c:pt idx="359">
                  <c:v>2.406834963295544</c:v>
                </c:pt>
                <c:pt idx="360">
                  <c:v>2.40202610383137</c:v>
                </c:pt>
                <c:pt idx="361">
                  <c:v>2.397226852474815</c:v>
                </c:pt>
                <c:pt idx="362">
                  <c:v>2.392437190028845</c:v>
                </c:pt>
                <c:pt idx="363">
                  <c:v>2.387657097334863</c:v>
                </c:pt>
                <c:pt idx="364">
                  <c:v>2.38288655527244</c:v>
                </c:pt>
                <c:pt idx="365">
                  <c:v>2.378125544759411</c:v>
                </c:pt>
                <c:pt idx="366">
                  <c:v>2.373374046751736</c:v>
                </c:pt>
                <c:pt idx="367">
                  <c:v>2.368632042243405</c:v>
                </c:pt>
                <c:pt idx="368">
                  <c:v>2.363899512266408</c:v>
                </c:pt>
                <c:pt idx="369">
                  <c:v>2.359176437890603</c:v>
                </c:pt>
                <c:pt idx="370">
                  <c:v>2.354462800223696</c:v>
                </c:pt>
                <c:pt idx="371">
                  <c:v>2.349758580411143</c:v>
                </c:pt>
                <c:pt idx="372">
                  <c:v>2.345063759636038</c:v>
                </c:pt>
                <c:pt idx="373">
                  <c:v>2.340378319119094</c:v>
                </c:pt>
                <c:pt idx="374">
                  <c:v>2.33570224011855</c:v>
                </c:pt>
                <c:pt idx="375">
                  <c:v>2.331035503930078</c:v>
                </c:pt>
                <c:pt idx="376">
                  <c:v>2.326378091886734</c:v>
                </c:pt>
                <c:pt idx="377">
                  <c:v>2.321729985358857</c:v>
                </c:pt>
                <c:pt idx="378">
                  <c:v>2.317091165754018</c:v>
                </c:pt>
                <c:pt idx="379">
                  <c:v>2.312461614516927</c:v>
                </c:pt>
                <c:pt idx="380">
                  <c:v>2.307841313129383</c:v>
                </c:pt>
                <c:pt idx="381">
                  <c:v>2.303230243110168</c:v>
                </c:pt>
                <c:pt idx="382">
                  <c:v>2.298628386014995</c:v>
                </c:pt>
                <c:pt idx="383">
                  <c:v>2.294035723436434</c:v>
                </c:pt>
                <c:pt idx="384">
                  <c:v>2.289452237003818</c:v>
                </c:pt>
                <c:pt idx="385">
                  <c:v>2.284877908383209</c:v>
                </c:pt>
                <c:pt idx="386">
                  <c:v>2.280312719277281</c:v>
                </c:pt>
                <c:pt idx="387">
                  <c:v>2.275756651425265</c:v>
                </c:pt>
                <c:pt idx="388">
                  <c:v>2.271209686602892</c:v>
                </c:pt>
                <c:pt idx="389">
                  <c:v>2.266671806622296</c:v>
                </c:pt>
                <c:pt idx="390">
                  <c:v>2.262142993331944</c:v>
                </c:pt>
                <c:pt idx="391">
                  <c:v>2.257623228616586</c:v>
                </c:pt>
                <c:pt idx="392">
                  <c:v>2.253112494397148</c:v>
                </c:pt>
                <c:pt idx="393">
                  <c:v>2.248610772630698</c:v>
                </c:pt>
                <c:pt idx="394">
                  <c:v>2.244118045310333</c:v>
                </c:pt>
                <c:pt idx="395">
                  <c:v>2.239634294465138</c:v>
                </c:pt>
                <c:pt idx="396">
                  <c:v>2.235159502160109</c:v>
                </c:pt>
                <c:pt idx="397">
                  <c:v>2.23069365049607</c:v>
                </c:pt>
                <c:pt idx="398">
                  <c:v>2.226236721609608</c:v>
                </c:pt>
                <c:pt idx="399">
                  <c:v>2.221788697673</c:v>
                </c:pt>
                <c:pt idx="400">
                  <c:v>2.21734956089414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7635144"/>
        <c:axId val="-2105855512"/>
      </c:scatterChart>
      <c:valAx>
        <c:axId val="-2077635144"/>
        <c:scaling>
          <c:orientation val="minMax"/>
          <c:max val="4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2105855512"/>
        <c:crosses val="autoZero"/>
        <c:crossBetween val="midCat"/>
        <c:majorUnit val="2.0"/>
      </c:valAx>
      <c:valAx>
        <c:axId val="-2105855512"/>
        <c:scaling>
          <c:orientation val="minMax"/>
          <c:max val="5.0"/>
        </c:scaling>
        <c:delete val="0"/>
        <c:axPos val="l"/>
        <c:majorGridlines/>
        <c:numFmt formatCode="General" sourceLinked="1"/>
        <c:majorTickMark val="out"/>
        <c:minorTickMark val="none"/>
        <c:tickLblPos val="none"/>
        <c:crossAx val="-2077635144"/>
        <c:crosses val="autoZero"/>
        <c:crossBetween val="midCat"/>
      </c:valAx>
    </c:plotArea>
    <c:legend>
      <c:legendPos val="t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BA2FC8-77E3-B146-BCED-BBFEDED09B61}" type="datetimeFigureOut">
              <a:rPr lang="en-US" smtClean="0"/>
              <a:t>3/2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ABACC9-4052-014A-BA3D-378C29E88D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936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2BFB66-12EA-41BB-A97E-88179A2E96F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952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2BFB66-12EA-41BB-A97E-88179A2E96F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952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2BFB66-12EA-41BB-A97E-88179A2E96F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9523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7AD61B98-1258-4CA7-A69B-D4F585301B0A}" type="slidenum">
              <a:rPr lang="en-US" altLang="en-US" sz="1200"/>
              <a:pPr algn="r" eaLnBrk="1" hangingPunct="1"/>
              <a:t>13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280EB53C-FA8F-447D-8659-3A84E16C1F0F}" type="slidenum">
              <a:rPr lang="en-US" altLang="en-US" sz="1200"/>
              <a:pPr algn="r" eaLnBrk="1" hangingPunct="1"/>
              <a:t>14</a:t>
            </a:fld>
            <a:endParaRPr lang="en-US" alt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86011D49-F0D5-48AA-80E6-61560FF755D5}" type="slidenum">
              <a:rPr lang="en-US" altLang="en-US" sz="1200"/>
              <a:pPr algn="r" eaLnBrk="1" hangingPunct="1"/>
              <a:t>17</a:t>
            </a:fld>
            <a:endParaRPr lang="en-US" alt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66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6575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518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11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989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042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853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2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572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384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219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34FC62-57CB-4A01-9506-1CF257A7ABCA}" type="datetimeFigureOut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C56ED8-C3FE-47B1-840A-18AB79F6E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120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Microsoft_Excel_97_-_2004_Worksheet1.xls"/><Relationship Id="rId5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Microsoft_Excel_97_-_2004_Worksheet2.xls"/><Relationship Id="rId5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Microsoft_Excel_97_-_2004_Worksheet3.xls"/><Relationship Id="rId5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chart" Target="../charts/char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457200"/>
            <a:chOff x="0" y="0"/>
            <a:chExt cx="9144000" cy="457200"/>
          </a:xfrm>
        </p:grpSpPr>
        <p:sp>
          <p:nvSpPr>
            <p:cNvPr id="4" name="Rectangle 3"/>
            <p:cNvSpPr/>
            <p:nvPr/>
          </p:nvSpPr>
          <p:spPr>
            <a:xfrm>
              <a:off x="0" y="0"/>
              <a:ext cx="9144000" cy="45720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512" y="43934"/>
              <a:ext cx="12041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HYS 298</a:t>
              </a:r>
              <a:endPara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766700" y="43934"/>
              <a:ext cx="13773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pring 2017</a:t>
              </a:r>
              <a:endPara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0" y="457200"/>
            <a:ext cx="4724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eek 10: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ervation of angular momentum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tic equilibrium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mple harmonic motion and NSL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mple harmonic motion and energ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056685"/>
            <a:ext cx="914400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nouncements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nd-in homework #9 is due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t no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n Tuesday, March 2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citation sections will not meet this week.  You will still turn in your quiz before class on Thursday.  The quiz will be posted to Blackboard after class on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Tuesday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jectives: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y the end of week 10, students should be able to…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l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onservation of angular momentum to situations where the net external torque equals zero or has a component equal to zer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efine mechanical equilibrium for an object and use the definition to solve for unknown forces or torques acting on an objec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AutoNum type="arabicPeriod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ecognize the form of the equation for the displacement of a simple harmonic oscillator as a function of time. </a:t>
            </a:r>
          </a:p>
          <a:p>
            <a:pPr marL="342900" indent="-342900">
              <a:buAutoNum type="arabicPeriod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elate the angular frequency of a simple harmonic oscillator to its period and frequency.</a:t>
            </a:r>
          </a:p>
          <a:p>
            <a:pPr marL="342900" indent="-342900">
              <a:buAutoNum type="arabicPeriod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alculate the period and angular frequency of a spring-and-mass system and a simple pendulum.</a:t>
            </a:r>
          </a:p>
          <a:p>
            <a:pPr marL="342900" indent="-342900">
              <a:buAutoNum type="arabicPeriod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etermine the total mechanical energy for a spring-and-mass system and use conservation of energy to relate the speed of the mass to it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placemen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6800" y="533400"/>
            <a:ext cx="4191000" cy="175432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eek 10: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deos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servation of angular 			momentum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tic equilibrium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mple harmonic mo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adi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1.4, 12.1 – 12.3, 13.1 – 13.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544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3407"/>
              </p:ext>
            </p:extLst>
          </p:nvPr>
        </p:nvGraphicFramePr>
        <p:xfrm>
          <a:off x="0" y="1143000"/>
          <a:ext cx="9144000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Worksheet" r:id="rId4" imgW="18288000" imgH="8496300" progId="Excel.Sheet.8">
                  <p:embed/>
                </p:oleObj>
              </mc:Choice>
              <mc:Fallback>
                <p:oleObj name="Worksheet" r:id="rId4" imgW="18288000" imgH="84963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9144000" cy="4248150"/>
                      </a:xfrm>
                      <a:prstGeom prst="rect">
                        <a:avLst/>
                      </a:prstGeom>
                      <a:noFill/>
                      <a:ln w="1905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866356" y="2970401"/>
            <a:ext cx="341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/>
                <a:cs typeface="Times New Roman"/>
              </a:rPr>
              <a:t>t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932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GW1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79248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 mass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is attached 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o a spring, pulled away from equilibrium, and then released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t time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= 0 s. 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fter 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it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as been released, the mass undergoes 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imple harmonic motion.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In terms of the period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of the motion of the mass, how long after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= 0 would you need to wait for </a:t>
            </a:r>
            <a:r>
              <a:rPr lang="en-US" sz="2400" b="1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first two times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for each of the following to occur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speed of the mass is a maximum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mass returns to its original position</a:t>
            </a:r>
            <a:endParaRPr lang="en-US" sz="24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mass comes to a stop</a:t>
            </a:r>
            <a:endParaRPr lang="en-US" sz="24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ll of the energy of the mass is in kinetic energy</a:t>
            </a:r>
            <a:endParaRPr lang="en-US" sz="24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ll of the energy of the mass is in potential energy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034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GW2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753282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/>
                <a:cs typeface="Times New Roman"/>
              </a:rPr>
              <a:t>A SHO oscillates back and forth on a frictionless surface with a maximum displacement from equilibrium of 30 cm.  Over a complete period, where does the oscillator spend more time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Times New Roman"/>
              <a:cs typeface="Times New Roman"/>
            </a:endParaRP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400" dirty="0" smtClean="0">
                <a:latin typeface="Times New Roman"/>
                <a:cs typeface="Times New Roman"/>
              </a:rPr>
              <a:t>Less </a:t>
            </a:r>
            <a:r>
              <a:rPr lang="en-US" sz="2400" dirty="0">
                <a:latin typeface="Times New Roman"/>
                <a:cs typeface="Times New Roman"/>
              </a:rPr>
              <a:t>than 15 cm away from equilibrium</a:t>
            </a: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sz="2400" dirty="0">
              <a:latin typeface="Times New Roman"/>
              <a:cs typeface="Times New Roman"/>
            </a:endParaRP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400" dirty="0" smtClean="0">
                <a:latin typeface="Times New Roman"/>
                <a:cs typeface="Times New Roman"/>
              </a:rPr>
              <a:t>More </a:t>
            </a:r>
            <a:r>
              <a:rPr lang="en-US" sz="2400" dirty="0">
                <a:latin typeface="Times New Roman"/>
                <a:cs typeface="Times New Roman"/>
              </a:rPr>
              <a:t>than 15 cm away from equilibrium</a:t>
            </a: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sz="2400" dirty="0">
              <a:latin typeface="Times New Roman"/>
              <a:cs typeface="Times New Roman"/>
            </a:endParaRP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400" dirty="0" smtClean="0">
                <a:latin typeface="Times New Roman"/>
                <a:cs typeface="Times New Roman"/>
              </a:rPr>
              <a:t>It </a:t>
            </a:r>
            <a:r>
              <a:rPr lang="en-US" sz="2400" dirty="0">
                <a:latin typeface="Times New Roman"/>
                <a:cs typeface="Times New Roman"/>
              </a:rPr>
              <a:t>spends the same amount of time less </a:t>
            </a:r>
            <a:r>
              <a:rPr lang="en-US" sz="2400" dirty="0" smtClean="0">
                <a:latin typeface="Times New Roman"/>
                <a:cs typeface="Times New Roman"/>
              </a:rPr>
              <a:t>than </a:t>
            </a:r>
            <a:r>
              <a:rPr lang="en-US" sz="2400" dirty="0">
                <a:latin typeface="Times New Roman"/>
                <a:cs typeface="Times New Roman"/>
              </a:rPr>
              <a:t>15 cm away from equilibrium as </a:t>
            </a:r>
            <a:r>
              <a:rPr lang="en-US" sz="2400" dirty="0" smtClean="0">
                <a:latin typeface="Times New Roman"/>
                <a:cs typeface="Times New Roman"/>
              </a:rPr>
              <a:t>it does </a:t>
            </a:r>
            <a:r>
              <a:rPr lang="en-US" sz="2400" dirty="0">
                <a:latin typeface="Times New Roman"/>
                <a:cs typeface="Times New Roman"/>
              </a:rPr>
              <a:t>more than 15 cm awa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338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05572"/>
              </p:ext>
            </p:extLst>
          </p:nvPr>
        </p:nvGraphicFramePr>
        <p:xfrm>
          <a:off x="0" y="1305692"/>
          <a:ext cx="9144000" cy="424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Worksheet" r:id="rId4" imgW="18288000" imgH="8496300" progId="Excel.Sheet.8">
                  <p:embed/>
                </p:oleObj>
              </mc:Choice>
              <mc:Fallback>
                <p:oleObj name="Worksheet" r:id="rId4" imgW="18288000" imgH="84963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05692"/>
                        <a:ext cx="9144000" cy="4246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054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662"/>
              </p:ext>
            </p:extLst>
          </p:nvPr>
        </p:nvGraphicFramePr>
        <p:xfrm>
          <a:off x="0" y="1305484"/>
          <a:ext cx="9144000" cy="424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Worksheet" r:id="rId4" imgW="18288000" imgH="8496300" progId="Excel.Sheet.8">
                  <p:embed/>
                </p:oleObj>
              </mc:Choice>
              <mc:Fallback>
                <p:oleObj name="Worksheet" r:id="rId4" imgW="18288000" imgH="84963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05484"/>
                        <a:ext cx="9144000" cy="4247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195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GW3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753282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/>
                <a:cs typeface="Times New Roman"/>
              </a:rPr>
              <a:t>A SHO oscillates back and forth on a frictionless surface with a maximum displacement from equilibrium of 30 cm.  </a:t>
            </a:r>
            <a:r>
              <a:rPr lang="en-US" sz="2400" dirty="0" smtClean="0">
                <a:latin typeface="Times New Roman"/>
                <a:cs typeface="Times New Roman"/>
              </a:rPr>
              <a:t>At what position does the kinetic energy of the oscillator equal the potential energy stored in the spring?</a:t>
            </a:r>
            <a:endParaRPr lang="en-US" sz="2400" dirty="0">
              <a:latin typeface="Times New Roman"/>
              <a:cs typeface="Times New Roman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Times New Roman"/>
              <a:cs typeface="Times New Roman"/>
            </a:endParaRP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400" dirty="0" smtClean="0">
                <a:latin typeface="Times New Roman"/>
                <a:cs typeface="Times New Roman"/>
              </a:rPr>
              <a:t>Less </a:t>
            </a:r>
            <a:r>
              <a:rPr lang="en-US" sz="2400" dirty="0">
                <a:latin typeface="Times New Roman"/>
                <a:cs typeface="Times New Roman"/>
              </a:rPr>
              <a:t>than 15 cm away from equilibrium</a:t>
            </a: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sz="2400" dirty="0">
              <a:latin typeface="Times New Roman"/>
              <a:cs typeface="Times New Roman"/>
            </a:endParaRP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400" dirty="0" smtClean="0">
                <a:latin typeface="Times New Roman"/>
                <a:cs typeface="Times New Roman"/>
              </a:rPr>
              <a:t>Exactly 15 cm away from equilibrium</a:t>
            </a: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sz="2400" dirty="0">
              <a:latin typeface="Times New Roman"/>
              <a:cs typeface="Times New Roman"/>
            </a:endParaRP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400" dirty="0">
                <a:latin typeface="Times New Roman"/>
                <a:cs typeface="Times New Roman"/>
              </a:rPr>
              <a:t>More than 15 cm away from equilibri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480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EX1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76962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/>
                <a:cs typeface="Times New Roman"/>
              </a:rPr>
              <a:t>A </a:t>
            </a:r>
            <a:r>
              <a:rPr lang="en-US" sz="2400" dirty="0" smtClean="0">
                <a:latin typeface="Times New Roman"/>
                <a:cs typeface="Times New Roman"/>
              </a:rPr>
              <a:t>0.50-kg block is attached to one end of a spring with a constant </a:t>
            </a:r>
            <a:r>
              <a:rPr lang="en-US" sz="2400" i="1" dirty="0" smtClean="0">
                <a:latin typeface="Times New Roman"/>
                <a:cs typeface="Times New Roman"/>
              </a:rPr>
              <a:t>k</a:t>
            </a:r>
            <a:r>
              <a:rPr lang="en-US" sz="2400" dirty="0" smtClean="0">
                <a:latin typeface="Times New Roman"/>
                <a:cs typeface="Times New Roman"/>
              </a:rPr>
              <a:t> = 200 N/m.  The spring is mounted horizontally so that the block slides back and forth on a frictionless surface.  The block is pulled a distance of 0.40 m away from equilibrium and released.</a:t>
            </a:r>
            <a:endParaRPr lang="en-US" sz="2400" dirty="0">
              <a:latin typeface="Times New Roman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latin typeface="Times New Roman"/>
                <a:cs typeface="Times New Roman"/>
              </a:rPr>
              <a:t>What is the maximum speed of the block?</a:t>
            </a:r>
            <a:endParaRPr lang="en-US" sz="2400" dirty="0">
              <a:latin typeface="Times New Roman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latin typeface="Times New Roman"/>
                <a:cs typeface="Times New Roman"/>
              </a:rPr>
              <a:t>How long after it is released is the block traveling at half its maximum speed?</a:t>
            </a:r>
            <a:endParaRPr lang="en-US" sz="2400" dirty="0">
              <a:latin typeface="Times New Roman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latin typeface="Times New Roman"/>
                <a:cs typeface="Times New Roman"/>
              </a:rPr>
              <a:t>What is the maximum acceleration of the block?</a:t>
            </a:r>
            <a:endParaRPr lang="en-US" sz="2400" dirty="0">
              <a:latin typeface="Times New Roman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latin typeface="Times New Roman"/>
                <a:cs typeface="Times New Roman"/>
              </a:rPr>
              <a:t>What is the speed and magnitude of the acceleration of when the block has moved half of the way back to equilibrium?</a:t>
            </a:r>
            <a:endParaRPr lang="en-US" sz="2400" dirty="0">
              <a:latin typeface="Times New Roman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latin typeface="Times New Roman"/>
                <a:cs typeface="Times New Roman"/>
              </a:rPr>
              <a:t>What is the kinetic, potential, and total energy of the block at the halfway point?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98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hart 9"/>
          <p:cNvGraphicFramePr/>
          <p:nvPr/>
        </p:nvGraphicFramePr>
        <p:xfrm>
          <a:off x="381000" y="609600"/>
          <a:ext cx="8382000" cy="6019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078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EX1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753282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Times New Roman"/>
                <a:cs typeface="Times New Roman"/>
              </a:rPr>
              <a:t>A 3.0-m-diameter merry-go-round with a rotational inertia of 10 kg m</a:t>
            </a:r>
            <a:r>
              <a:rPr lang="en-US" sz="2400" baseline="30000" dirty="0" smtClean="0"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latin typeface="Times New Roman"/>
                <a:cs typeface="Times New Roman"/>
              </a:rPr>
              <a:t> is spinning at a rate of 0.50 rev/s.  A 25-kg child jumps on the edge of the merry-go-round.  What is the new angular speed if the child…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(a)  sits straight dow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(b)  runs and jumps onto the merry-go-round with a speed of 3.0 m/s in the direction the merry-go-round is spinning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(c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) runs and jumps onto the merry-go-round with a speed of 3.0 m/s in the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opposite direction as the one 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merry-go-round is spinning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374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GW</a:t>
            </a:r>
            <a:r>
              <a:rPr lang="en-US" sz="2400" dirty="0">
                <a:latin typeface="Times New Roman" charset="0"/>
                <a:cs typeface="Times New Roman" charset="0"/>
              </a:rPr>
              <a:t>1</a:t>
            </a:r>
            <a:r>
              <a:rPr lang="en-US" sz="2400" dirty="0" smtClean="0">
                <a:latin typeface="Times New Roman" charset="0"/>
                <a:cs typeface="Times New Roman" charset="0"/>
              </a:rPr>
              <a:t>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7239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figure below shows the overhead views of a series of uniform rods on which forces act perpendicularly to the rod.  If the magnitudes of the forces are adjusted properly (but kept non-zero), which of the rods can be in static equilibrium?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38200" y="32004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581400" y="32004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32004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828800" y="3352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572000" y="3352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239000" y="3352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38313" y="28257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/>
              <a:t>1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413250" y="2819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/>
              <a:t>2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156450" y="2819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/>
              <a:t>3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38200" y="50292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581400" y="50292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48400" y="50292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1828800" y="5181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2" name="Oval 19"/>
          <p:cNvSpPr>
            <a:spLocks noChangeArrowheads="1"/>
          </p:cNvSpPr>
          <p:nvPr/>
        </p:nvSpPr>
        <p:spPr bwMode="auto">
          <a:xfrm>
            <a:off x="4572000" y="5181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239000" y="5181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1738313" y="46545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/>
              <a:t>4</a:t>
            </a: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4413250" y="4648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/>
              <a:t>5</a:t>
            </a: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7156450" y="4648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/>
              <a:t>6</a:t>
            </a:r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1219200" y="26670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5334000" y="44958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3962400" y="44958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5410200" y="3581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3810000" y="26670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>
            <a:off x="6629400" y="3581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7924800" y="5410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flipV="1">
            <a:off x="6629400" y="26670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990600" y="5410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>
            <a:off x="1676400" y="5410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flipV="1">
            <a:off x="2819400" y="44958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6477000" y="5410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 flipV="1">
            <a:off x="6477000" y="44958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37"/>
          <p:cNvSpPr>
            <a:spLocks noChangeShapeType="1"/>
          </p:cNvSpPr>
          <p:nvPr/>
        </p:nvSpPr>
        <p:spPr bwMode="auto">
          <a:xfrm>
            <a:off x="4606925" y="5410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577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EX2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753282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/>
                <a:cs typeface="Times New Roman"/>
              </a:rPr>
              <a:t>A diver of weight 500 N stands at the end of a diving board of length </a:t>
            </a:r>
            <a:r>
              <a:rPr lang="en-US" sz="2400" i="1" dirty="0">
                <a:latin typeface="Times New Roman"/>
                <a:cs typeface="Times New Roman"/>
              </a:rPr>
              <a:t>L</a:t>
            </a:r>
            <a:r>
              <a:rPr lang="en-US" sz="2400" dirty="0">
                <a:latin typeface="Times New Roman"/>
                <a:cs typeface="Times New Roman"/>
              </a:rPr>
              <a:t> = 4 m and negligible mass. The board is fixed to two pedestals separated by distance </a:t>
            </a:r>
            <a:r>
              <a:rPr lang="en-US" sz="2400" i="1" dirty="0">
                <a:latin typeface="Times New Roman"/>
                <a:cs typeface="Times New Roman"/>
              </a:rPr>
              <a:t>d</a:t>
            </a:r>
            <a:r>
              <a:rPr lang="en-US" sz="2400" dirty="0">
                <a:latin typeface="Times New Roman"/>
                <a:cs typeface="Times New Roman"/>
              </a:rPr>
              <a:t> = 1.5 m.  What are the magnitudes and directions of the forces exerted on the board by the two pedestal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74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EX3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753282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/>
                <a:cs typeface="Times New Roman"/>
              </a:rPr>
              <a:t>A uniform ladder of length </a:t>
            </a:r>
            <a:r>
              <a:rPr lang="en-US" sz="2400" i="1" dirty="0">
                <a:latin typeface="Times New Roman"/>
                <a:cs typeface="Times New Roman"/>
              </a:rPr>
              <a:t>L</a:t>
            </a:r>
            <a:r>
              <a:rPr lang="en-US" sz="2400" dirty="0">
                <a:latin typeface="Times New Roman"/>
                <a:cs typeface="Times New Roman"/>
              </a:rPr>
              <a:t> = 12 m and mass </a:t>
            </a:r>
            <a:r>
              <a:rPr lang="en-US" sz="2400" i="1" dirty="0">
                <a:latin typeface="Times New Roman"/>
                <a:cs typeface="Times New Roman"/>
              </a:rPr>
              <a:t>m</a:t>
            </a:r>
            <a:r>
              <a:rPr lang="en-US" sz="2400" dirty="0">
                <a:latin typeface="Times New Roman"/>
                <a:cs typeface="Times New Roman"/>
              </a:rPr>
              <a:t> = 15 kg leans against a frictionless wall at an angle of 30° with the wall.  A firefighter of mass </a:t>
            </a:r>
            <a:r>
              <a:rPr lang="en-US" sz="2400" i="1" dirty="0">
                <a:latin typeface="Times New Roman"/>
                <a:cs typeface="Times New Roman"/>
              </a:rPr>
              <a:t>M</a:t>
            </a:r>
            <a:r>
              <a:rPr lang="en-US" sz="2400" dirty="0">
                <a:latin typeface="Times New Roman"/>
                <a:cs typeface="Times New Roman"/>
              </a:rPr>
              <a:t> = 72 kg climbs the ladder until he is at a point </a:t>
            </a:r>
            <a:r>
              <a:rPr lang="en-US" sz="2400" i="1" dirty="0">
                <a:latin typeface="Times New Roman"/>
                <a:cs typeface="Times New Roman"/>
              </a:rPr>
              <a:t>L</a:t>
            </a:r>
            <a:r>
              <a:rPr lang="en-US" sz="2400" dirty="0">
                <a:latin typeface="Times New Roman"/>
                <a:cs typeface="Times New Roman"/>
              </a:rPr>
              <a:t>/3 from the top of the ladder.  What are the magnitudes of the forces on the ladder from the wall and groun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263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EX4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80772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/>
                <a:cs typeface="Times New Roman"/>
              </a:rPr>
              <a:t>A beam with a weight of 100 N is attached on one end to a wall with a hinge. The other end of the beam is connected to a cable that makes an angle of </a:t>
            </a:r>
            <a:r>
              <a:rPr lang="en-US" sz="2400" dirty="0" smtClean="0">
                <a:latin typeface="Times New Roman"/>
                <a:cs typeface="Times New Roman"/>
              </a:rPr>
              <a:t>60.0° </a:t>
            </a:r>
            <a:r>
              <a:rPr lang="en-US" sz="2400" dirty="0">
                <a:latin typeface="Times New Roman"/>
                <a:cs typeface="Times New Roman"/>
              </a:rPr>
              <a:t>with the beam as shown in the figure below. A sign with a weight of </a:t>
            </a:r>
            <a:r>
              <a:rPr lang="en-US" sz="2400" dirty="0" smtClean="0">
                <a:latin typeface="Times New Roman"/>
                <a:cs typeface="Times New Roman"/>
              </a:rPr>
              <a:t>150 </a:t>
            </a:r>
            <a:r>
              <a:rPr lang="en-US" sz="2400" dirty="0">
                <a:latin typeface="Times New Roman"/>
                <a:cs typeface="Times New Roman"/>
              </a:rPr>
              <a:t>N hangs from a cable that is attached to the beam at a point two-thirds of its length away from the wall.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latin typeface="Times New Roman"/>
                <a:cs typeface="Times New Roman"/>
              </a:rPr>
              <a:t>What is the tension in the cable?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latin typeface="Times New Roman"/>
                <a:cs typeface="Times New Roman"/>
              </a:rPr>
              <a:t>What is the magnitude and direction of the force exerted on the beam by the hinge?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3" name="Picture 2" descr="quiz10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697834"/>
            <a:ext cx="3730752" cy="31601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87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12" y="43934"/>
            <a:ext cx="120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6200" y="5334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charset="0"/>
                <a:cs typeface="Times New Roman" charset="0"/>
              </a:rPr>
              <a:t>GW2:</a:t>
            </a:r>
            <a:endParaRPr lang="en-US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066800" y="533400"/>
            <a:ext cx="753282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/>
                <a:cs typeface="Times New Roman"/>
              </a:rPr>
              <a:t>A beam with a weight of 500 N is connected to the ground with a hinge. The beam makes an angle of </a:t>
            </a:r>
            <a:r>
              <a:rPr lang="en-US" sz="2400" i="1" dirty="0" err="1" smtClean="0">
                <a:latin typeface="Times New Roman"/>
                <a:cs typeface="Times New Roman"/>
              </a:rPr>
              <a:t>θ</a:t>
            </a:r>
            <a:r>
              <a:rPr lang="en-US" sz="2400" dirty="0" smtClean="0">
                <a:latin typeface="Times New Roman"/>
                <a:cs typeface="Times New Roman"/>
              </a:rPr>
              <a:t> = 60.0° </a:t>
            </a:r>
            <a:r>
              <a:rPr lang="en-US" sz="2400" dirty="0">
                <a:latin typeface="Times New Roman"/>
                <a:cs typeface="Times New Roman"/>
              </a:rPr>
              <a:t>with the ground and is held in place by a horizontal </a:t>
            </a:r>
            <a:r>
              <a:rPr lang="en-US" sz="2400" dirty="0" smtClean="0">
                <a:latin typeface="Times New Roman"/>
                <a:cs typeface="Times New Roman"/>
              </a:rPr>
              <a:t>cable that is tied off to a wall.</a:t>
            </a:r>
            <a:endParaRPr lang="en-US" sz="2400" dirty="0">
              <a:latin typeface="Times New Roman"/>
              <a:cs typeface="Times New Roman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latin typeface="Times New Roman"/>
                <a:cs typeface="Times New Roman"/>
              </a:rPr>
              <a:t>What is the tension in the cable?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lphaLcPeriod"/>
            </a:pPr>
            <a:r>
              <a:rPr lang="en-US" sz="2400" dirty="0" smtClean="0">
                <a:latin typeface="Times New Roman"/>
                <a:cs typeface="Times New Roman"/>
              </a:rPr>
              <a:t>What is the magnitude and direction of the force exerted on the beam by the hinge?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2" name="Picture 1" descr="exam3b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3200400"/>
            <a:ext cx="2392070" cy="283098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38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42313"/>
              </p:ext>
            </p:extLst>
          </p:nvPr>
        </p:nvGraphicFramePr>
        <p:xfrm>
          <a:off x="2566804" y="1580655"/>
          <a:ext cx="281024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1562100" imgH="952500" progId="Equation.DSMT4">
                  <p:embed/>
                </p:oleObj>
              </mc:Choice>
              <mc:Fallback>
                <p:oleObj name="Equation" r:id="rId4" imgW="1562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04" y="1580655"/>
                        <a:ext cx="281024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70147"/>
              </p:ext>
            </p:extLst>
          </p:nvPr>
        </p:nvGraphicFramePr>
        <p:xfrm>
          <a:off x="5954994" y="1671240"/>
          <a:ext cx="2720412" cy="169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1511280" imgH="939600" progId="Equation.3">
                  <p:embed/>
                </p:oleObj>
              </mc:Choice>
              <mc:Fallback>
                <p:oleObj name="Equation" r:id="rId6" imgW="15112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994" y="1671240"/>
                        <a:ext cx="2720412" cy="169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3206456" y="1066800"/>
            <a:ext cx="1530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SHOs</a:t>
            </a: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6464133" y="1087785"/>
            <a:ext cx="17021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ular SHOs</a:t>
            </a:r>
          </a:p>
        </p:txBody>
      </p:sp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128033" y="1981200"/>
            <a:ext cx="22437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of motion for SHM</a:t>
            </a:r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17049"/>
              </p:ext>
            </p:extLst>
          </p:nvPr>
        </p:nvGraphicFramePr>
        <p:xfrm>
          <a:off x="3297555" y="3733800"/>
          <a:ext cx="1348740" cy="134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749300" imgH="749300" progId="Equation.3">
                  <p:embed/>
                </p:oleObj>
              </mc:Choice>
              <mc:Fallback>
                <p:oleObj name="Equation" r:id="rId8" imgW="7493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55" y="3733800"/>
                        <a:ext cx="1348740" cy="1348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54011"/>
              </p:ext>
            </p:extLst>
          </p:nvPr>
        </p:nvGraphicFramePr>
        <p:xfrm>
          <a:off x="6618307" y="3733800"/>
          <a:ext cx="1393786" cy="134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0" imgW="774700" imgH="749300" progId="Equation.DSMT4">
                  <p:embed/>
                </p:oleObj>
              </mc:Choice>
              <mc:Fallback>
                <p:oleObj name="Equation" r:id="rId10" imgW="774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307" y="3733800"/>
                        <a:ext cx="1393786" cy="1348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2600325" y="154687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943600" y="154687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335492" y="4038600"/>
            <a:ext cx="18287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values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32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5700"/>
              </p:ext>
            </p:extLst>
          </p:nvPr>
        </p:nvGraphicFramePr>
        <p:xfrm>
          <a:off x="3365500" y="3155474"/>
          <a:ext cx="1212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673100" imgH="444500" progId="Equation.DSMT4">
                  <p:embed/>
                </p:oleObj>
              </mc:Choice>
              <mc:Fallback>
                <p:oleObj name="Equation" r:id="rId4" imgW="67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155474"/>
                        <a:ext cx="1212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85737"/>
              </p:ext>
            </p:extLst>
          </p:nvPr>
        </p:nvGraphicFramePr>
        <p:xfrm>
          <a:off x="6279356" y="3121343"/>
          <a:ext cx="21717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356" y="3121343"/>
                        <a:ext cx="21717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2914660" y="2415530"/>
            <a:ext cx="21145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ular frequency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6938059" y="2436515"/>
            <a:ext cx="8542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od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128033" y="3201581"/>
            <a:ext cx="22437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ring-and-mass system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600325" y="28956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993606" y="28956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80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512" y="4393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 298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73112" y="4393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ring 2017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335492" y="4423638"/>
            <a:ext cx="18287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e pendulum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03394"/>
              </p:ext>
            </p:extLst>
          </p:nvPr>
        </p:nvGraphicFramePr>
        <p:xfrm>
          <a:off x="5105400" y="838200"/>
          <a:ext cx="91452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508000" imgH="419100" progId="Equation.DSMT4">
                  <p:embed/>
                </p:oleObj>
              </mc:Choice>
              <mc:Fallback>
                <p:oleObj name="Equation" r:id="rId8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838200"/>
                        <a:ext cx="914520" cy="75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8"/>
          <p:cNvSpPr>
            <a:spLocks noChangeArrowheads="1"/>
          </p:cNvSpPr>
          <p:nvPr/>
        </p:nvSpPr>
        <p:spPr bwMode="auto">
          <a:xfrm>
            <a:off x="457200" y="914400"/>
            <a:ext cx="224371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ll SHOs:</a:t>
            </a:r>
          </a:p>
          <a:p>
            <a:pPr eaLnBrk="1" hangingPunct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pecific SHOs: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335492" y="5708719"/>
            <a:ext cx="18287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pendulum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41969"/>
              </p:ext>
            </p:extLst>
          </p:nvPr>
        </p:nvGraphicFramePr>
        <p:xfrm>
          <a:off x="3399632" y="4377531"/>
          <a:ext cx="11445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0" imgW="635000" imgH="444500" progId="Equation.DSMT4">
                  <p:embed/>
                </p:oleObj>
              </mc:Choice>
              <mc:Fallback>
                <p:oleObj name="Equation" r:id="rId10" imgW="63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632" y="4377531"/>
                        <a:ext cx="11445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938503"/>
              </p:ext>
            </p:extLst>
          </p:nvPr>
        </p:nvGraphicFramePr>
        <p:xfrm>
          <a:off x="6314281" y="4343400"/>
          <a:ext cx="21018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2" imgW="1168400" imgH="482600" progId="Equation.DSMT4">
                  <p:embed/>
                </p:oleObj>
              </mc:Choice>
              <mc:Fallback>
                <p:oleObj name="Equation" r:id="rId12" imgW="1168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281" y="4343400"/>
                        <a:ext cx="21018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2904"/>
              </p:ext>
            </p:extLst>
          </p:nvPr>
        </p:nvGraphicFramePr>
        <p:xfrm>
          <a:off x="3228181" y="5662612"/>
          <a:ext cx="14874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4" imgW="825500" imgH="444500" progId="Equation.DSMT4">
                  <p:embed/>
                </p:oleObj>
              </mc:Choice>
              <mc:Fallback>
                <p:oleObj name="Equation" r:id="rId14" imgW="825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181" y="5662612"/>
                        <a:ext cx="14874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24012"/>
              </p:ext>
            </p:extLst>
          </p:nvPr>
        </p:nvGraphicFramePr>
        <p:xfrm>
          <a:off x="6142037" y="5605462"/>
          <a:ext cx="2446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6" imgW="1358900" imgH="508000" progId="Equation.DSMT4">
                  <p:embed/>
                </p:oleObj>
              </mc:Choice>
              <mc:Fallback>
                <p:oleObj name="Equation" r:id="rId16" imgW="1358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7" y="5605462"/>
                        <a:ext cx="2446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048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7</TotalTime>
  <Words>1216</Words>
  <Application>Microsoft Macintosh PowerPoint</Application>
  <PresentationFormat>On-screen Show (4:3)</PresentationFormat>
  <Paragraphs>135</Paragraphs>
  <Slides>1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Equation</vt:lpstr>
      <vt:lpstr>Worksheet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ysics</dc:creator>
  <cp:lastModifiedBy>Raymond Chastain</cp:lastModifiedBy>
  <cp:revision>165</cp:revision>
  <dcterms:created xsi:type="dcterms:W3CDTF">2013-08-22T17:29:39Z</dcterms:created>
  <dcterms:modified xsi:type="dcterms:W3CDTF">2017-03-20T16:35:45Z</dcterms:modified>
</cp:coreProperties>
</file>